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3B51" w:rsidRPr="00F65725" w:rsidRDefault="00E70424" w:rsidP="00F65725">
      <w:pPr>
        <w:spacing w:before="0" w:after="0" w:line="276" w:lineRule="auto"/>
        <w:ind w:firstLine="321"/>
        <w:jc w:val="center"/>
        <w:rPr>
          <w:rFonts w:asciiTheme="majorHAnsi" w:hAnsiTheme="majorHAnsi" w:cstheme="majorHAnsi"/>
          <w:b/>
          <w:bCs/>
          <w:sz w:val="32"/>
          <w:szCs w:val="32"/>
          <w:lang w:val="en-US"/>
        </w:rPr>
      </w:pPr>
      <w:r w:rsidRPr="00F65725">
        <w:rPr>
          <w:rFonts w:asciiTheme="majorHAnsi" w:hAnsiTheme="majorHAnsi" w:cstheme="majorHAnsi"/>
          <w:b/>
          <w:bCs/>
          <w:sz w:val="32"/>
          <w:szCs w:val="32"/>
          <w:lang w:val="en-US"/>
        </w:rPr>
        <w:t>KẾ HOẠCH GIÁO DỤC MÔN VẬT LÝ 10</w:t>
      </w:r>
    </w:p>
    <w:p w:rsidR="00694953" w:rsidRPr="00F65725" w:rsidRDefault="00694953" w:rsidP="00F65725">
      <w:pPr>
        <w:spacing w:before="0" w:after="0" w:line="276" w:lineRule="auto"/>
        <w:ind w:firstLine="321"/>
        <w:jc w:val="center"/>
        <w:rPr>
          <w:rFonts w:asciiTheme="majorHAnsi" w:hAnsiTheme="majorHAnsi" w:cstheme="majorHAnsi"/>
          <w:b/>
          <w:bCs/>
          <w:sz w:val="32"/>
          <w:szCs w:val="32"/>
          <w:lang w:val="en-US"/>
        </w:rPr>
      </w:pPr>
      <w:r w:rsidRPr="00F65725">
        <w:rPr>
          <w:rFonts w:asciiTheme="majorHAnsi" w:hAnsiTheme="majorHAnsi" w:cstheme="majorHAnsi"/>
          <w:b/>
          <w:bCs/>
          <w:sz w:val="32"/>
          <w:szCs w:val="32"/>
          <w:lang w:val="en-US"/>
        </w:rPr>
        <w:t xml:space="preserve">Bộ </w:t>
      </w:r>
      <w:r w:rsidR="00DF753C" w:rsidRPr="00F65725">
        <w:rPr>
          <w:rFonts w:asciiTheme="majorHAnsi" w:hAnsiTheme="majorHAnsi" w:cstheme="majorHAnsi"/>
          <w:b/>
          <w:bCs/>
          <w:sz w:val="32"/>
          <w:szCs w:val="32"/>
          <w:lang w:val="en-US"/>
        </w:rPr>
        <w:t>K</w:t>
      </w:r>
      <w:r w:rsidRPr="00F65725">
        <w:rPr>
          <w:rFonts w:asciiTheme="majorHAnsi" w:hAnsiTheme="majorHAnsi" w:cstheme="majorHAnsi"/>
          <w:b/>
          <w:bCs/>
          <w:sz w:val="32"/>
          <w:szCs w:val="32"/>
          <w:lang w:val="en-US"/>
        </w:rPr>
        <w:t>ết nối tri thức</w:t>
      </w:r>
    </w:p>
    <w:p w:rsidR="00393904" w:rsidRPr="003C060E" w:rsidRDefault="00393904" w:rsidP="00F65725">
      <w:pPr>
        <w:spacing w:before="0" w:after="0" w:line="276" w:lineRule="auto"/>
        <w:ind w:firstLine="281"/>
        <w:jc w:val="center"/>
        <w:rPr>
          <w:rFonts w:asciiTheme="majorHAnsi" w:hAnsiTheme="majorHAnsi" w:cstheme="majorHAnsi"/>
          <w:b/>
          <w:bCs/>
          <w:sz w:val="28"/>
          <w:szCs w:val="28"/>
          <w:lang w:val="en-US"/>
        </w:rPr>
      </w:pPr>
    </w:p>
    <w:tbl>
      <w:tblPr>
        <w:tblStyle w:val="Normal"/>
        <w:tblW w:w="9750" w:type="dxa"/>
        <w:tblLook w:val="04A0"/>
      </w:tblPr>
      <w:tblGrid>
        <w:gridCol w:w="816"/>
        <w:gridCol w:w="785"/>
        <w:gridCol w:w="1311"/>
        <w:gridCol w:w="6838"/>
      </w:tblGrid>
      <w:tr w:rsidR="00F65725" w:rsidRPr="003C060E" w:rsidTr="007E36BE">
        <w:tc>
          <w:tcPr>
            <w:tcW w:w="816" w:type="dxa"/>
          </w:tcPr>
          <w:p w:rsidR="00694953" w:rsidRPr="003C060E" w:rsidRDefault="00504F45" w:rsidP="00F65725">
            <w:pPr>
              <w:spacing w:before="0" w:line="276" w:lineRule="auto"/>
              <w:ind w:firstLineChars="0" w:firstLine="0"/>
              <w:jc w:val="center"/>
              <w:cnfStyle w:val="101000000000"/>
              <w:rPr>
                <w:rFonts w:asciiTheme="majorHAnsi" w:hAnsiTheme="majorHAnsi" w:cstheme="majorHAnsi"/>
                <w:b w:val="0"/>
                <w:bCs w:val="0"/>
                <w:sz w:val="28"/>
                <w:szCs w:val="28"/>
                <w:lang w:val="en-US"/>
              </w:rPr>
            </w:pPr>
            <w:r w:rsidRPr="003C060E">
              <w:rPr>
                <w:rFonts w:asciiTheme="majorHAnsi" w:hAnsiTheme="majorHAnsi" w:cstheme="majorHAnsi"/>
                <w:sz w:val="28"/>
                <w:szCs w:val="28"/>
                <w:lang w:val="en-US"/>
              </w:rPr>
              <w:t>STT</w:t>
            </w:r>
          </w:p>
        </w:tc>
        <w:tc>
          <w:tcPr>
            <w:tcW w:w="785" w:type="dxa"/>
          </w:tcPr>
          <w:p w:rsidR="00694953" w:rsidRPr="003C060E" w:rsidRDefault="00393904" w:rsidP="00F65725">
            <w:pPr>
              <w:spacing w:before="0" w:line="276" w:lineRule="auto"/>
              <w:ind w:firstLineChars="0" w:firstLine="0"/>
              <w:jc w:val="center"/>
              <w:cnfStyle w:val="100000000000"/>
              <w:rPr>
                <w:rFonts w:asciiTheme="majorHAnsi" w:hAnsiTheme="majorHAnsi" w:cstheme="majorHAnsi"/>
                <w:b w:val="0"/>
                <w:bCs w:val="0"/>
                <w:sz w:val="28"/>
                <w:szCs w:val="28"/>
                <w:lang w:val="en-US"/>
              </w:rPr>
            </w:pPr>
            <w:r w:rsidRPr="003C060E">
              <w:rPr>
                <w:rFonts w:asciiTheme="majorHAnsi" w:eastAsia="Calibri" w:hAnsiTheme="majorHAnsi" w:cstheme="majorHAnsi"/>
                <w:sz w:val="28"/>
                <w:szCs w:val="28"/>
              </w:rPr>
              <w:t>Tiết thứ</w:t>
            </w:r>
          </w:p>
        </w:tc>
        <w:tc>
          <w:tcPr>
            <w:tcW w:w="1311" w:type="dxa"/>
          </w:tcPr>
          <w:p w:rsidR="00694953" w:rsidRPr="003C060E" w:rsidRDefault="003C060E" w:rsidP="00F65725">
            <w:pPr>
              <w:spacing w:before="0" w:line="276" w:lineRule="auto"/>
              <w:ind w:firstLineChars="0" w:firstLine="0"/>
              <w:jc w:val="center"/>
              <w:cnfStyle w:val="100000000000"/>
              <w:rPr>
                <w:rFonts w:asciiTheme="majorHAnsi" w:hAnsiTheme="majorHAnsi" w:cstheme="majorHAnsi"/>
                <w:b w:val="0"/>
                <w:bCs w:val="0"/>
                <w:sz w:val="28"/>
                <w:szCs w:val="28"/>
                <w:lang w:val="en-US"/>
              </w:rPr>
            </w:pPr>
            <w:r w:rsidRPr="003C060E">
              <w:rPr>
                <w:rFonts w:asciiTheme="majorHAnsi" w:hAnsiTheme="majorHAnsi" w:cstheme="majorHAnsi"/>
                <w:sz w:val="28"/>
                <w:szCs w:val="28"/>
                <w:lang w:val="en-US"/>
              </w:rPr>
              <w:t>Tên bài</w:t>
            </w:r>
          </w:p>
        </w:tc>
        <w:tc>
          <w:tcPr>
            <w:tcW w:w="6838" w:type="dxa"/>
          </w:tcPr>
          <w:p w:rsidR="00694953" w:rsidRPr="003C060E" w:rsidRDefault="00E70424" w:rsidP="00F65725">
            <w:pPr>
              <w:spacing w:before="0" w:line="276" w:lineRule="auto"/>
              <w:ind w:firstLineChars="0" w:firstLine="0"/>
              <w:jc w:val="center"/>
              <w:cnfStyle w:val="100000000000"/>
              <w:rPr>
                <w:rFonts w:asciiTheme="majorHAnsi" w:hAnsiTheme="majorHAnsi" w:cstheme="majorHAnsi"/>
                <w:b w:val="0"/>
                <w:bCs w:val="0"/>
                <w:sz w:val="28"/>
                <w:szCs w:val="28"/>
                <w:lang w:val="en-US"/>
              </w:rPr>
            </w:pPr>
            <w:r w:rsidRPr="003C060E">
              <w:rPr>
                <w:rFonts w:asciiTheme="majorHAnsi" w:hAnsiTheme="majorHAnsi" w:cstheme="majorHAnsi"/>
                <w:sz w:val="28"/>
                <w:szCs w:val="28"/>
                <w:lang w:val="en-US"/>
              </w:rPr>
              <w:t>Yêu cầu cần đạt</w:t>
            </w:r>
          </w:p>
        </w:tc>
      </w:tr>
    </w:tbl>
    <w:tbl>
      <w:tblPr>
        <w:tblStyle w:val="GridTable4Accent1"/>
        <w:tblW w:w="9750" w:type="dxa"/>
        <w:tblLook w:val="04A0"/>
      </w:tblPr>
      <w:tblGrid>
        <w:gridCol w:w="9750"/>
      </w:tblGrid>
      <w:tr w:rsidR="003C060E" w:rsidRPr="003C060E" w:rsidTr="007E36BE">
        <w:trPr>
          <w:cnfStyle w:val="100000000000"/>
        </w:trPr>
        <w:tc>
          <w:tcPr>
            <w:cnfStyle w:val="001000000000"/>
            <w:tcW w:w="9750" w:type="dxa"/>
          </w:tcPr>
          <w:p w:rsidR="00FF5B75" w:rsidRPr="003C060E" w:rsidRDefault="00FF5B75" w:rsidP="00F65725">
            <w:pPr>
              <w:spacing w:before="0" w:line="276" w:lineRule="auto"/>
              <w:ind w:left="177" w:firstLineChars="0" w:firstLine="0"/>
              <w:jc w:val="center"/>
              <w:rPr>
                <w:rFonts w:asciiTheme="majorHAnsi" w:hAnsiTheme="majorHAnsi" w:cstheme="majorHAnsi"/>
                <w:b w:val="0"/>
                <w:bCs w:val="0"/>
                <w:sz w:val="28"/>
                <w:szCs w:val="28"/>
                <w:lang w:val="en-US"/>
              </w:rPr>
            </w:pPr>
            <w:r w:rsidRPr="003C060E">
              <w:rPr>
                <w:rFonts w:asciiTheme="majorHAnsi" w:hAnsiTheme="majorHAnsi" w:cstheme="majorHAnsi"/>
                <w:sz w:val="28"/>
                <w:szCs w:val="28"/>
                <w:lang w:val="en-US"/>
              </w:rPr>
              <w:t>Chương 1. Mở đầu</w:t>
            </w:r>
          </w:p>
        </w:tc>
      </w:tr>
    </w:tbl>
    <w:tbl>
      <w:tblPr>
        <w:tblStyle w:val="Normal"/>
        <w:tblW w:w="9750" w:type="dxa"/>
        <w:tblLook w:val="04A0"/>
      </w:tblPr>
      <w:tblGrid>
        <w:gridCol w:w="816"/>
        <w:gridCol w:w="785"/>
        <w:gridCol w:w="1311"/>
        <w:gridCol w:w="6838"/>
      </w:tblGrid>
      <w:tr w:rsidR="00F65725" w:rsidRPr="003C060E" w:rsidTr="007E36BE">
        <w:trPr>
          <w:trHeight w:val="100"/>
        </w:trPr>
        <w:tc>
          <w:tcPr>
            <w:tcW w:w="816" w:type="dxa"/>
          </w:tcPr>
          <w:p w:rsidR="00694953" w:rsidRPr="003C060E" w:rsidRDefault="00F65725" w:rsidP="00F65725">
            <w:pPr>
              <w:pStyle w:val="ListParagraph"/>
              <w:spacing w:before="0" w:line="276" w:lineRule="auto"/>
              <w:ind w:left="0" w:firstLineChars="0" w:firstLine="0"/>
              <w:jc w:val="center"/>
              <w:cnfStyle w:val="001000000000"/>
              <w:rPr>
                <w:rFonts w:asciiTheme="majorHAnsi" w:hAnsiTheme="majorHAnsi" w:cstheme="majorHAnsi"/>
                <w:sz w:val="28"/>
                <w:szCs w:val="28"/>
                <w:lang w:val="en-US"/>
              </w:rPr>
            </w:pPr>
            <w:r>
              <w:rPr>
                <w:rFonts w:asciiTheme="majorHAnsi" w:hAnsiTheme="majorHAnsi" w:cstheme="majorHAnsi"/>
                <w:sz w:val="28"/>
                <w:szCs w:val="28"/>
                <w:lang w:val="en-US"/>
              </w:rPr>
              <w:t>1</w:t>
            </w:r>
          </w:p>
        </w:tc>
        <w:tc>
          <w:tcPr>
            <w:tcW w:w="785" w:type="dxa"/>
          </w:tcPr>
          <w:p w:rsidR="00694953" w:rsidRPr="003C060E" w:rsidRDefault="00F65725" w:rsidP="00F65725">
            <w:pPr>
              <w:pStyle w:val="ListParagraph"/>
              <w:spacing w:before="0" w:line="276" w:lineRule="auto"/>
              <w:ind w:left="0" w:firstLineChars="0" w:firstLine="0"/>
              <w:rPr>
                <w:rFonts w:asciiTheme="majorHAnsi" w:hAnsiTheme="majorHAnsi" w:cstheme="majorHAnsi"/>
                <w:sz w:val="28"/>
                <w:szCs w:val="28"/>
                <w:lang w:val="en-US"/>
              </w:rPr>
            </w:pPr>
            <w:r>
              <w:rPr>
                <w:rFonts w:asciiTheme="majorHAnsi" w:hAnsiTheme="majorHAnsi" w:cstheme="majorHAnsi"/>
                <w:sz w:val="28"/>
                <w:szCs w:val="28"/>
                <w:lang w:val="en-US"/>
              </w:rPr>
              <w:t>1</w:t>
            </w:r>
            <w:r w:rsidR="00393904" w:rsidRPr="003C060E">
              <w:rPr>
                <w:rFonts w:asciiTheme="majorHAnsi" w:hAnsiTheme="majorHAnsi" w:cstheme="majorHAnsi"/>
                <w:sz w:val="28"/>
                <w:szCs w:val="28"/>
                <w:lang w:val="en-US"/>
              </w:rPr>
              <w:t>-2</w:t>
            </w:r>
          </w:p>
        </w:tc>
        <w:tc>
          <w:tcPr>
            <w:tcW w:w="1311" w:type="dxa"/>
          </w:tcPr>
          <w:p w:rsidR="00694953" w:rsidRPr="003C060E" w:rsidRDefault="00123CF6" w:rsidP="00F65725">
            <w:pPr>
              <w:spacing w:before="0" w:line="276" w:lineRule="auto"/>
              <w:ind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Làm quen với Vật lí học</w:t>
            </w:r>
          </w:p>
        </w:tc>
        <w:tc>
          <w:tcPr>
            <w:tcW w:w="6838" w:type="dxa"/>
          </w:tcPr>
          <w:p w:rsidR="00927378" w:rsidRPr="003C060E" w:rsidRDefault="00927378"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1. Kiến thức</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êu được đối tượng nghiên cứu của Vật lí học và mục tiêu của môn Vật lí.</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ắm được các giai đoạn phát triển của Vật lí</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êu được một số ảnh hưởng của vật lí đối với cuộc sống, đối với sự phát triển của khoa học, công nghệ và kĩ thuật.</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êu được ví dụ chứng tỏ kiến thức, kĩ năng vật lí được sử dụng trong một số lĩnh vực khác nhau</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êu được một số ví dụ về phương pháp nghiên cứu vật lí (phương pháp thực nghiệm và phương pháp mô hình).</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êu được các bước trong tiến trình tìm hiểu thế giới tự nhiên dưới góc độ vật lí.</w:t>
            </w:r>
          </w:p>
          <w:p w:rsidR="00927378" w:rsidRPr="003C060E" w:rsidRDefault="00927378"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2. Năng lực</w:t>
            </w:r>
          </w:p>
          <w:p w:rsidR="00927378" w:rsidRPr="003C060E" w:rsidRDefault="00927378"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thực nghiệm.</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xml:space="preserve">- </w:t>
            </w:r>
            <w:r w:rsidRPr="003C060E">
              <w:rPr>
                <w:rFonts w:asciiTheme="majorHAnsi" w:hAnsiTheme="majorHAnsi" w:cstheme="majorHAnsi"/>
                <w:iCs/>
                <w:sz w:val="28"/>
                <w:szCs w:val="28"/>
              </w:rPr>
              <w:t>Năng lực dự đoán, suy luận lí thuyết, thiết kế và thực hiện theo phương án thí nghiệm kiểm chứng giả thuyết, dự đoán, phân tích, xử lí số liệu và khái quát rút ra kết luận khoa học.</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927378" w:rsidRPr="003C060E" w:rsidRDefault="00927378"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Phân tích được một số ảnh hưởng của vật lí đối với cuộc sống, đối với sự phát triển của khoa học, công nghệ và kĩ thuật.</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êu được ví dụ chứng tỏ kiến thức, kĩ năng vật lí được sử dụng trong một số lĩnh vực khác nhau</w:t>
            </w:r>
          </w:p>
          <w:p w:rsidR="00927378" w:rsidRPr="003C060E" w:rsidRDefault="00927378"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Vận dụng được các phương pháp nghiên cứu vật lí trong một số hiện tượng vật lí cụ thể</w:t>
            </w:r>
          </w:p>
          <w:p w:rsidR="00927378" w:rsidRPr="003C060E" w:rsidRDefault="00927378"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3. Phẩm chất</w:t>
            </w:r>
          </w:p>
          <w:p w:rsidR="00927378" w:rsidRPr="003C060E" w:rsidRDefault="00927378" w:rsidP="00F65725">
            <w:pPr>
              <w:spacing w:before="0" w:line="276" w:lineRule="auto"/>
              <w:ind w:firstLine="280"/>
              <w:jc w:val="both"/>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 môn Vật lý.</w:t>
            </w:r>
          </w:p>
          <w:p w:rsidR="00927378" w:rsidRPr="003C060E" w:rsidRDefault="00927378" w:rsidP="00F65725">
            <w:pPr>
              <w:spacing w:before="0" w:line="276" w:lineRule="auto"/>
              <w:ind w:firstLine="280"/>
              <w:jc w:val="both"/>
              <w:rPr>
                <w:rFonts w:asciiTheme="majorHAnsi" w:hAnsiTheme="majorHAnsi" w:cstheme="majorHAnsi"/>
                <w:bCs/>
                <w:sz w:val="28"/>
                <w:szCs w:val="28"/>
              </w:rPr>
            </w:pPr>
            <w:r w:rsidRPr="003C060E">
              <w:rPr>
                <w:rFonts w:asciiTheme="majorHAnsi" w:hAnsiTheme="majorHAnsi" w:cstheme="majorHAnsi"/>
                <w:bCs/>
                <w:sz w:val="28"/>
                <w:szCs w:val="28"/>
              </w:rPr>
              <w:t>- Có sự yêu thích tìm hiểu và liên hệ các hiện tượng thực tế liên quan.</w:t>
            </w:r>
          </w:p>
          <w:p w:rsidR="00927378" w:rsidRPr="003C060E" w:rsidRDefault="00927378" w:rsidP="00F65725">
            <w:pPr>
              <w:spacing w:before="0" w:line="276" w:lineRule="auto"/>
              <w:ind w:firstLine="280"/>
              <w:jc w:val="both"/>
              <w:rPr>
                <w:rFonts w:asciiTheme="majorHAnsi" w:hAnsiTheme="majorHAnsi" w:cstheme="majorHAnsi"/>
                <w:bCs/>
                <w:sz w:val="28"/>
                <w:szCs w:val="28"/>
              </w:rPr>
            </w:pPr>
            <w:r w:rsidRPr="003C060E">
              <w:rPr>
                <w:rFonts w:asciiTheme="majorHAnsi" w:hAnsiTheme="majorHAnsi" w:cstheme="majorHAnsi"/>
                <w:bCs/>
                <w:sz w:val="28"/>
                <w:szCs w:val="28"/>
              </w:rPr>
              <w:lastRenderedPageBreak/>
              <w:t>- Có tác phong làm việc của nhà khoa học.</w:t>
            </w:r>
            <w:r w:rsidRPr="003C060E">
              <w:rPr>
                <w:rFonts w:asciiTheme="majorHAnsi" w:hAnsiTheme="majorHAnsi" w:cstheme="majorHAnsi"/>
                <w:bCs/>
                <w:sz w:val="28"/>
                <w:szCs w:val="28"/>
              </w:rPr>
              <w:tab/>
            </w:r>
          </w:p>
          <w:p w:rsidR="00694953" w:rsidRPr="00F65725" w:rsidRDefault="00927378" w:rsidP="00F65725">
            <w:pPr>
              <w:tabs>
                <w:tab w:val="left" w:pos="342"/>
              </w:tabs>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Có thái độ khách quan trung thực, nghiêm túc học tập.</w:t>
            </w:r>
          </w:p>
        </w:tc>
      </w:tr>
      <w:tr w:rsidR="00F65725" w:rsidRPr="003C060E" w:rsidTr="007E36BE">
        <w:tc>
          <w:tcPr>
            <w:tcW w:w="816" w:type="dxa"/>
          </w:tcPr>
          <w:p w:rsidR="00694953" w:rsidRPr="00F65725" w:rsidRDefault="00F65725" w:rsidP="00F65725">
            <w:pPr>
              <w:spacing w:before="0" w:line="276" w:lineRule="auto"/>
              <w:ind w:firstLineChars="0" w:firstLine="0"/>
              <w:jc w:val="center"/>
              <w:cnfStyle w:val="001000100000"/>
              <w:rPr>
                <w:rFonts w:asciiTheme="majorHAnsi" w:hAnsiTheme="majorHAnsi" w:cstheme="majorHAnsi"/>
                <w:sz w:val="28"/>
                <w:szCs w:val="28"/>
                <w:lang w:val="en-US"/>
              </w:rPr>
            </w:pPr>
            <w:r>
              <w:rPr>
                <w:rFonts w:asciiTheme="majorHAnsi" w:hAnsiTheme="majorHAnsi" w:cstheme="majorHAnsi"/>
                <w:sz w:val="28"/>
                <w:szCs w:val="28"/>
                <w:lang w:val="en-US"/>
              </w:rPr>
              <w:lastRenderedPageBreak/>
              <w:t>2</w:t>
            </w:r>
          </w:p>
        </w:tc>
        <w:tc>
          <w:tcPr>
            <w:tcW w:w="785" w:type="dxa"/>
          </w:tcPr>
          <w:p w:rsidR="00694953" w:rsidRPr="003C060E" w:rsidRDefault="00393904" w:rsidP="00F65725">
            <w:pPr>
              <w:pStyle w:val="ListParagraph"/>
              <w:spacing w:before="0" w:line="276" w:lineRule="auto"/>
              <w:ind w:left="177" w:firstLineChars="0" w:firstLine="0"/>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3</w:t>
            </w:r>
          </w:p>
        </w:tc>
        <w:tc>
          <w:tcPr>
            <w:tcW w:w="1311" w:type="dxa"/>
          </w:tcPr>
          <w:p w:rsidR="00694953" w:rsidRPr="003C060E" w:rsidRDefault="00C6668C"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Các quy tắc an toàn trong phòng thí nghiệm Vật lí</w:t>
            </w:r>
          </w:p>
        </w:tc>
        <w:tc>
          <w:tcPr>
            <w:tcW w:w="6838" w:type="dxa"/>
          </w:tcPr>
          <w:p w:rsidR="00927378" w:rsidRPr="003C060E" w:rsidRDefault="00927378"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927378" w:rsidRPr="003C060E" w:rsidRDefault="00927378"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Nắm được những qui tắc an toàn khi sử dụng thiết bị thí nghiệm: thiết bị điện, thiết bị nhiệt và thủy tinh, thiết bị quang học</w:t>
            </w:r>
          </w:p>
          <w:p w:rsidR="00927378" w:rsidRPr="003C060E" w:rsidRDefault="00927378"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Hiểu được những nguy cơ mất an toàn khi sử dụng các thiết bị thí nghiệm, nguy cơ gây nguy hiểm cho người sử dụng, nguy cơ hỏng các thiết bị đo</w:t>
            </w:r>
          </w:p>
          <w:p w:rsidR="00927378" w:rsidRPr="003C060E" w:rsidRDefault="00927378" w:rsidP="00F65725">
            <w:pPr>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Nắm được những qui tắc an toàn trong phòng thực hành</w:t>
            </w:r>
          </w:p>
          <w:p w:rsidR="00927378" w:rsidRPr="003C060E" w:rsidRDefault="00927378"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927378" w:rsidRPr="003C060E" w:rsidRDefault="00927378"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927378" w:rsidRPr="003C060E" w:rsidRDefault="00927378"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927378" w:rsidRPr="003C060E" w:rsidRDefault="00927378"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927378" w:rsidRPr="003C060E" w:rsidRDefault="00927378"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 Năng lực hoạt động nhóm.</w:t>
            </w:r>
          </w:p>
          <w:p w:rsidR="00927378" w:rsidRPr="003C060E" w:rsidRDefault="00927378"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927378" w:rsidRPr="003C060E" w:rsidRDefault="00927378"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xml:space="preserve">- Biết được ý nghĩa của các biển cảnh báo và công dụng của các trang thiết bị bảo hộ trong phòng thí nghiệm </w:t>
            </w:r>
          </w:p>
          <w:p w:rsidR="00927378" w:rsidRPr="003C060E" w:rsidRDefault="00927378" w:rsidP="00F65725">
            <w:pPr>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Tuân thủ và áp dụng các biện pháp bảo vệ để đảm bảo an toàn cho bản thân và cộng đồng</w:t>
            </w:r>
          </w:p>
          <w:p w:rsidR="00927378" w:rsidRPr="003C060E" w:rsidRDefault="00927378"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927378" w:rsidRPr="003C060E" w:rsidRDefault="00927378"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 môn Vật lý.</w:t>
            </w:r>
          </w:p>
          <w:p w:rsidR="00927378" w:rsidRPr="003C060E" w:rsidRDefault="00927378"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sự yêu thích tìm hiểu và liên hệ các hiện tượng thực tế liên quan.</w:t>
            </w:r>
          </w:p>
          <w:p w:rsidR="00927378" w:rsidRPr="003C060E" w:rsidRDefault="00927378"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p w:rsidR="00694953" w:rsidRPr="00F65725" w:rsidRDefault="00927378"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Có thái độ khách quan trung thực, nghiêm túc học tập.</w:t>
            </w:r>
          </w:p>
        </w:tc>
      </w:tr>
      <w:tr w:rsidR="00F65725" w:rsidRPr="003C060E" w:rsidTr="007E36BE">
        <w:tc>
          <w:tcPr>
            <w:tcW w:w="816" w:type="dxa"/>
          </w:tcPr>
          <w:p w:rsidR="00694953" w:rsidRPr="00F65725" w:rsidRDefault="00F65725" w:rsidP="00F65725">
            <w:pPr>
              <w:spacing w:before="0" w:line="276" w:lineRule="auto"/>
              <w:ind w:firstLineChars="0" w:firstLine="0"/>
              <w:jc w:val="center"/>
              <w:cnfStyle w:val="001000000000"/>
              <w:rPr>
                <w:rFonts w:asciiTheme="majorHAnsi" w:hAnsiTheme="majorHAnsi" w:cstheme="majorHAnsi"/>
                <w:sz w:val="28"/>
                <w:szCs w:val="28"/>
                <w:lang w:val="en-US"/>
              </w:rPr>
            </w:pPr>
            <w:r>
              <w:rPr>
                <w:rFonts w:asciiTheme="majorHAnsi" w:hAnsiTheme="majorHAnsi" w:cstheme="majorHAnsi"/>
                <w:sz w:val="28"/>
                <w:szCs w:val="28"/>
                <w:lang w:val="en-US"/>
              </w:rPr>
              <w:t>3</w:t>
            </w:r>
          </w:p>
        </w:tc>
        <w:tc>
          <w:tcPr>
            <w:tcW w:w="785" w:type="dxa"/>
          </w:tcPr>
          <w:p w:rsidR="00694953" w:rsidRPr="003C060E" w:rsidRDefault="00393904" w:rsidP="00F65725">
            <w:pPr>
              <w:pStyle w:val="ListParagraph"/>
              <w:spacing w:before="0" w:line="276" w:lineRule="auto"/>
              <w:ind w:left="177" w:firstLineChars="0" w:hanging="127"/>
              <w:rPr>
                <w:rFonts w:asciiTheme="majorHAnsi" w:hAnsiTheme="majorHAnsi" w:cstheme="majorHAnsi"/>
                <w:sz w:val="28"/>
                <w:szCs w:val="28"/>
                <w:lang w:val="en-US"/>
              </w:rPr>
            </w:pPr>
            <w:r w:rsidRPr="003C060E">
              <w:rPr>
                <w:rFonts w:asciiTheme="majorHAnsi" w:hAnsiTheme="majorHAnsi" w:cstheme="majorHAnsi"/>
                <w:sz w:val="28"/>
                <w:szCs w:val="28"/>
                <w:lang w:val="en-US"/>
              </w:rPr>
              <w:t>4-5</w:t>
            </w:r>
          </w:p>
        </w:tc>
        <w:tc>
          <w:tcPr>
            <w:tcW w:w="1311" w:type="dxa"/>
          </w:tcPr>
          <w:p w:rsidR="00694953" w:rsidRPr="003C060E" w:rsidRDefault="00D602CB" w:rsidP="00F65725">
            <w:pPr>
              <w:spacing w:before="0" w:line="276" w:lineRule="auto"/>
              <w:ind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Thực hành tính sai số trong phép đo. Ghi kết quả đo.</w:t>
            </w:r>
          </w:p>
        </w:tc>
        <w:tc>
          <w:tcPr>
            <w:tcW w:w="6838" w:type="dxa"/>
          </w:tcPr>
          <w:p w:rsidR="004E7F76" w:rsidRPr="003C060E" w:rsidRDefault="004E7F76"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1. Kiến thức</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xml:space="preserve">- Phát biểu được định nghĩa về phép đo các đại lượng vật lí, phép đo trực tiếp và phép đo gián tiếp. </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ắm được các khái niệm về sai số hệ thống và sai số ngẫu nhiên, khái niệm tuyệt đối và sai số tỉ đối.</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Hiểu và nhận dạng được các chữ số có nghĩa trong cách ghi kết quả phép đo có sai số.</w:t>
            </w:r>
          </w:p>
          <w:p w:rsidR="004E7F76" w:rsidRPr="003C060E" w:rsidRDefault="004E7F76"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2. Năng lực</w:t>
            </w:r>
          </w:p>
          <w:p w:rsidR="004E7F76" w:rsidRPr="003C060E" w:rsidRDefault="004E7F76"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thực nghiệm.</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4E7F76" w:rsidRPr="003C060E" w:rsidRDefault="004E7F76"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lastRenderedPageBreak/>
              <w:t>b. Năng lực đặc thù môn học</w:t>
            </w:r>
          </w:p>
          <w:p w:rsidR="004E7F76" w:rsidRPr="003C060E" w:rsidRDefault="004E7F76" w:rsidP="00F65725">
            <w:pPr>
              <w:tabs>
                <w:tab w:val="left" w:pos="342"/>
              </w:tabs>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Phân biệt phép đo trực tiếp và phép đo gián tiếp.</w:t>
            </w:r>
          </w:p>
          <w:p w:rsidR="004E7F76" w:rsidRPr="003C060E" w:rsidRDefault="004E7F76" w:rsidP="00F65725">
            <w:pPr>
              <w:tabs>
                <w:tab w:val="left" w:pos="342"/>
              </w:tabs>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Biết cách xác định sai số hệ thống, sai số ngẫu nhiên và phân biệt được hai loại sai số này.</w:t>
            </w:r>
          </w:p>
          <w:p w:rsidR="004E7F76" w:rsidRPr="003C060E" w:rsidRDefault="004E7F76" w:rsidP="00F65725">
            <w:pPr>
              <w:tabs>
                <w:tab w:val="left" w:pos="342"/>
              </w:tabs>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Biết tính sai số tuyệt đối, sai số tương đối.</w:t>
            </w:r>
          </w:p>
          <w:p w:rsidR="004E7F76" w:rsidRPr="003C060E" w:rsidRDefault="004E7F76" w:rsidP="00F65725">
            <w:pPr>
              <w:tabs>
                <w:tab w:val="left" w:pos="342"/>
              </w:tabs>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Biết cách viết đúng kết quả phép đo, với số các chữ số có nghĩa cần thiết.</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Biết sử dụng 1 số dụng cụ thí nghiệm để đo độ dài, lực, thời gian, nhiệt độ, khối lượng.</w:t>
            </w:r>
          </w:p>
          <w:p w:rsidR="004E7F76" w:rsidRPr="003C060E" w:rsidRDefault="004E7F76" w:rsidP="00F65725">
            <w:pPr>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Biết các xác định sai số trong phép đo gián tiếp.</w:t>
            </w:r>
          </w:p>
          <w:p w:rsidR="004E7F76" w:rsidRPr="003C060E" w:rsidRDefault="004E7F76" w:rsidP="00F65725">
            <w:pPr>
              <w:spacing w:before="0" w:line="276" w:lineRule="auto"/>
              <w:ind w:firstLine="281"/>
              <w:jc w:val="both"/>
              <w:rPr>
                <w:rFonts w:asciiTheme="majorHAnsi" w:hAnsiTheme="majorHAnsi" w:cstheme="majorHAnsi"/>
                <w:b/>
                <w:sz w:val="28"/>
                <w:szCs w:val="28"/>
              </w:rPr>
            </w:pPr>
            <w:r w:rsidRPr="003C060E">
              <w:rPr>
                <w:rFonts w:asciiTheme="majorHAnsi" w:hAnsiTheme="majorHAnsi" w:cstheme="majorHAnsi"/>
                <w:b/>
                <w:sz w:val="28"/>
                <w:szCs w:val="28"/>
              </w:rPr>
              <w:t>3. Phẩm chất</w:t>
            </w:r>
          </w:p>
          <w:p w:rsidR="004E7F76" w:rsidRPr="003C060E" w:rsidRDefault="004E7F76" w:rsidP="00F65725">
            <w:pPr>
              <w:spacing w:before="0" w:line="276" w:lineRule="auto"/>
              <w:ind w:firstLine="280"/>
              <w:jc w:val="both"/>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 môn Vật lí.</w:t>
            </w:r>
          </w:p>
          <w:p w:rsidR="004E7F76" w:rsidRPr="003C060E" w:rsidRDefault="004E7F76" w:rsidP="00F65725">
            <w:pPr>
              <w:spacing w:before="0" w:line="276" w:lineRule="auto"/>
              <w:ind w:firstLine="280"/>
              <w:jc w:val="both"/>
              <w:rPr>
                <w:rFonts w:asciiTheme="majorHAnsi" w:hAnsiTheme="majorHAnsi" w:cstheme="majorHAnsi"/>
                <w:bCs/>
                <w:sz w:val="28"/>
                <w:szCs w:val="28"/>
              </w:rPr>
            </w:pPr>
            <w:r w:rsidRPr="003C060E">
              <w:rPr>
                <w:rFonts w:asciiTheme="majorHAnsi" w:hAnsiTheme="majorHAnsi" w:cstheme="majorHAnsi"/>
                <w:bCs/>
                <w:sz w:val="28"/>
                <w:szCs w:val="28"/>
              </w:rPr>
              <w:t>- Có sự yêu thích tìm hiểu và liên hệ các hiện tượng thực tế liên quan.</w:t>
            </w:r>
          </w:p>
          <w:p w:rsidR="004E7F76" w:rsidRPr="003C060E" w:rsidRDefault="004E7F76" w:rsidP="00F65725">
            <w:pPr>
              <w:spacing w:before="0" w:line="276" w:lineRule="auto"/>
              <w:ind w:firstLine="280"/>
              <w:jc w:val="both"/>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p w:rsidR="00694953" w:rsidRPr="00F65725" w:rsidRDefault="004E7F76" w:rsidP="00F65725">
            <w:pPr>
              <w:tabs>
                <w:tab w:val="left" w:pos="342"/>
              </w:tabs>
              <w:spacing w:before="0" w:line="276" w:lineRule="auto"/>
              <w:ind w:firstLine="280"/>
              <w:jc w:val="both"/>
              <w:rPr>
                <w:rFonts w:asciiTheme="majorHAnsi" w:hAnsiTheme="majorHAnsi" w:cstheme="majorHAnsi"/>
                <w:sz w:val="28"/>
                <w:szCs w:val="28"/>
              </w:rPr>
            </w:pPr>
            <w:r w:rsidRPr="003C060E">
              <w:rPr>
                <w:rFonts w:asciiTheme="majorHAnsi" w:hAnsiTheme="majorHAnsi" w:cstheme="majorHAnsi"/>
                <w:sz w:val="28"/>
                <w:szCs w:val="28"/>
              </w:rPr>
              <w:t>- Có thái độ khách quan trung thực, nghiêm túc học tập.</w:t>
            </w:r>
          </w:p>
        </w:tc>
      </w:tr>
    </w:tbl>
    <w:tbl>
      <w:tblPr>
        <w:tblStyle w:val="GridTable4Accent1"/>
        <w:tblW w:w="9750" w:type="dxa"/>
        <w:tblLook w:val="04A0"/>
      </w:tblPr>
      <w:tblGrid>
        <w:gridCol w:w="816"/>
        <w:gridCol w:w="710"/>
        <w:gridCol w:w="75"/>
        <w:gridCol w:w="1311"/>
        <w:gridCol w:w="31"/>
        <w:gridCol w:w="6807"/>
      </w:tblGrid>
      <w:tr w:rsidR="003C060E" w:rsidRPr="003C060E" w:rsidTr="007E36BE">
        <w:trPr>
          <w:cnfStyle w:val="100000000000"/>
        </w:trPr>
        <w:tc>
          <w:tcPr>
            <w:cnfStyle w:val="001000000000"/>
            <w:tcW w:w="9750" w:type="dxa"/>
            <w:gridSpan w:val="6"/>
          </w:tcPr>
          <w:p w:rsidR="006B0FE5" w:rsidRPr="003C060E" w:rsidRDefault="006B0FE5" w:rsidP="00F65725">
            <w:pPr>
              <w:spacing w:before="0" w:line="276" w:lineRule="auto"/>
              <w:ind w:left="177" w:firstLineChars="0" w:firstLine="0"/>
              <w:jc w:val="center"/>
              <w:rPr>
                <w:rFonts w:asciiTheme="majorHAnsi" w:hAnsiTheme="majorHAnsi" w:cstheme="majorHAnsi"/>
                <w:b w:val="0"/>
                <w:bCs w:val="0"/>
                <w:sz w:val="28"/>
                <w:szCs w:val="28"/>
                <w:lang w:val="en-US"/>
              </w:rPr>
            </w:pPr>
            <w:r w:rsidRPr="003C060E">
              <w:rPr>
                <w:rFonts w:asciiTheme="majorHAnsi" w:hAnsiTheme="majorHAnsi" w:cstheme="majorHAnsi"/>
                <w:sz w:val="28"/>
                <w:szCs w:val="28"/>
                <w:lang w:val="en-US"/>
              </w:rPr>
              <w:lastRenderedPageBreak/>
              <w:t>Chương 2. Động học</w:t>
            </w:r>
          </w:p>
        </w:tc>
      </w:tr>
      <w:tr w:rsidR="00F65725" w:rsidRPr="003C060E" w:rsidTr="007E36BE">
        <w:trPr>
          <w:cnfStyle w:val="000000100000"/>
        </w:trPr>
        <w:tc>
          <w:tcPr>
            <w:cnfStyle w:val="001000000000"/>
            <w:tcW w:w="816" w:type="dxa"/>
          </w:tcPr>
          <w:p w:rsidR="00694953" w:rsidRPr="003C060E" w:rsidRDefault="004E7F76"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4</w:t>
            </w:r>
          </w:p>
        </w:tc>
        <w:tc>
          <w:tcPr>
            <w:tcW w:w="785" w:type="dxa"/>
            <w:gridSpan w:val="2"/>
          </w:tcPr>
          <w:p w:rsidR="00694953" w:rsidRPr="003C060E" w:rsidRDefault="00393904"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6-7</w:t>
            </w:r>
          </w:p>
        </w:tc>
        <w:tc>
          <w:tcPr>
            <w:tcW w:w="1311" w:type="dxa"/>
          </w:tcPr>
          <w:p w:rsidR="00694953" w:rsidRPr="003C060E" w:rsidRDefault="005406F1"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Độ dịch chuyển và quãng đường đi được</w:t>
            </w:r>
          </w:p>
        </w:tc>
        <w:tc>
          <w:tcPr>
            <w:tcW w:w="6838" w:type="dxa"/>
            <w:gridSpan w:val="2"/>
          </w:tcPr>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4E7F76" w:rsidRPr="003C060E" w:rsidRDefault="004E7F76"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Từ hình ảnh hoặc ví dụ thực tiễn, định nghĩa được độ dịch chuyển</w:t>
            </w:r>
          </w:p>
          <w:p w:rsidR="004E7F76" w:rsidRPr="003C060E" w:rsidRDefault="004E7F76"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Phân biệt được quãng đường và độ dịch chuyển</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Xác định được độ dịch chuyển tổng hợp</w:t>
            </w:r>
          </w:p>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Giải được bài toán xác định quãng đường, độ dịch chuyển</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Xác định được vị trí của một địa điểm trên bản đồ</w:t>
            </w:r>
          </w:p>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4E7F76" w:rsidRPr="003C060E" w:rsidRDefault="004E7F76"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 môn Vật lý.</w:t>
            </w:r>
          </w:p>
          <w:p w:rsidR="004E7F76" w:rsidRPr="003C060E" w:rsidRDefault="004E7F76"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sự yêu thích tìm hiểu và liên hệ các hiện tượng thực tế liên quan.</w:t>
            </w:r>
          </w:p>
          <w:p w:rsidR="004E7F76" w:rsidRPr="003C060E" w:rsidRDefault="004E7F76"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p w:rsidR="00694953" w:rsidRPr="00AF7796" w:rsidRDefault="004E7F76" w:rsidP="00AF7796">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Có thái độ khách quan trung thực, nghiêm túc học tập.</w:t>
            </w:r>
          </w:p>
        </w:tc>
      </w:tr>
      <w:tr w:rsidR="00AF7796" w:rsidRPr="003C060E" w:rsidTr="007E36BE">
        <w:tc>
          <w:tcPr>
            <w:cnfStyle w:val="001000000000"/>
            <w:tcW w:w="816" w:type="dxa"/>
          </w:tcPr>
          <w:p w:rsidR="00694953" w:rsidRPr="003C060E" w:rsidRDefault="004E7F76"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5</w:t>
            </w:r>
          </w:p>
        </w:tc>
        <w:tc>
          <w:tcPr>
            <w:tcW w:w="785" w:type="dxa"/>
            <w:gridSpan w:val="2"/>
          </w:tcPr>
          <w:p w:rsidR="00694953" w:rsidRPr="003C060E" w:rsidRDefault="00393904"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8-9</w:t>
            </w:r>
          </w:p>
        </w:tc>
        <w:tc>
          <w:tcPr>
            <w:tcW w:w="1311" w:type="dxa"/>
          </w:tcPr>
          <w:p w:rsidR="00694953" w:rsidRPr="003C060E" w:rsidRDefault="005406F1"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Tốc độ và vận tốc</w:t>
            </w:r>
          </w:p>
        </w:tc>
        <w:tc>
          <w:tcPr>
            <w:tcW w:w="6838" w:type="dxa"/>
            <w:gridSpan w:val="2"/>
          </w:tcPr>
          <w:p w:rsidR="004E7F76" w:rsidRPr="003C060E" w:rsidRDefault="004E7F7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4E7F76" w:rsidRPr="003C060E" w:rsidRDefault="004E7F76" w:rsidP="00F65725">
            <w:pPr>
              <w:spacing w:before="0" w:line="276" w:lineRule="auto"/>
              <w:ind w:firstLine="280"/>
              <w:jc w:val="both"/>
              <w:cnfStyle w:val="000000000000"/>
              <w:rPr>
                <w:rFonts w:asciiTheme="majorHAnsi" w:hAnsiTheme="majorHAnsi" w:cstheme="majorHAnsi"/>
                <w:b/>
                <w:sz w:val="28"/>
                <w:szCs w:val="28"/>
              </w:rPr>
            </w:pPr>
            <w:r w:rsidRPr="003C060E">
              <w:rPr>
                <w:rFonts w:asciiTheme="majorHAnsi" w:hAnsiTheme="majorHAnsi" w:cstheme="majorHAnsi"/>
                <w:sz w:val="28"/>
                <w:szCs w:val="28"/>
                <w:lang w:val="nl-NL"/>
              </w:rPr>
              <w:t>- Trình bày được các khái niệm: tốc độ trung bình, tốc độ tức thời, vận tốc trung bình, vận tốc tức thời</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Lập luận để rút ra được công thức tính tốc độ trung </w:t>
            </w:r>
            <w:r w:rsidRPr="003C060E">
              <w:rPr>
                <w:rFonts w:asciiTheme="majorHAnsi" w:hAnsiTheme="majorHAnsi" w:cstheme="majorHAnsi"/>
                <w:sz w:val="28"/>
                <w:szCs w:val="28"/>
                <w:lang w:val="nl-NL"/>
              </w:rPr>
              <w:lastRenderedPageBreak/>
              <w:t>bình, định nghĩa được tốc độ theo một phương.</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Dựa vào định nghĩa tốc độ theo một phương rút ra được công thức tính  và định nghĩa được vận tốc</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Phân biệt được khái niệm tốc độ và vận tốc</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Vận dụng được công thức tính tốc độ và vận tốc</w:t>
            </w:r>
          </w:p>
          <w:p w:rsidR="004E7F76" w:rsidRPr="003C060E" w:rsidRDefault="004E7F7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4E7F76" w:rsidRPr="003C060E" w:rsidRDefault="004E7F7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hực nghiệm.</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xml:space="preserve">- </w:t>
            </w:r>
            <w:r w:rsidRPr="003C060E">
              <w:rPr>
                <w:rFonts w:asciiTheme="majorHAnsi" w:hAnsiTheme="majorHAnsi" w:cstheme="majorHAnsi"/>
                <w:iCs/>
                <w:sz w:val="28"/>
                <w:szCs w:val="28"/>
              </w:rPr>
              <w:t>Năng lực dự đoán, suy luận lí thuyết, thiết kế và thực hiện theo phương án thí nghiệm kiểm chứng giả thuyết, dự đoán, phân tích, xử lí số liệu và khái quát rút ra kết luận khoa học.</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4E7F76" w:rsidRPr="003C060E" w:rsidRDefault="004E7F7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Em có thể tự xác định được tốc độ chuyển động của mình trong một số trường hợp đơn giản</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Sử dụng đúng các thuật ngữ tốc độ và vận tốc trong các tình huống khác nhau</w:t>
            </w:r>
          </w:p>
          <w:p w:rsidR="004E7F76" w:rsidRPr="003C060E" w:rsidRDefault="004E7F76"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Biết cách tổng hợp hai vận tốc cùng phương và hai vận tốc có phương vuông góc với nhau</w:t>
            </w:r>
          </w:p>
          <w:p w:rsidR="004E7F76" w:rsidRPr="003C060E" w:rsidRDefault="004E7F7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4E7F76" w:rsidRPr="003C060E" w:rsidRDefault="004E7F76"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 môn Vật lý.</w:t>
            </w:r>
          </w:p>
          <w:p w:rsidR="004E7F76" w:rsidRPr="003C060E" w:rsidRDefault="004E7F76"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sự yêu thích tìm hiểu và liên hệ các hiện tượng thực tế liên quan.</w:t>
            </w:r>
          </w:p>
          <w:p w:rsidR="004E7F76" w:rsidRPr="003C060E" w:rsidRDefault="004E7F76"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p w:rsidR="004E7F76" w:rsidRPr="003C060E" w:rsidRDefault="004E7F76"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Có thái độ khách quan trung thực, nghiêm túc học tập.</w:t>
            </w:r>
          </w:p>
          <w:p w:rsidR="00694953" w:rsidRPr="003C060E" w:rsidRDefault="00694953" w:rsidP="00F65725">
            <w:pPr>
              <w:spacing w:before="0" w:line="276" w:lineRule="auto"/>
              <w:ind w:firstLineChars="0" w:firstLine="0"/>
              <w:jc w:val="center"/>
              <w:cnfStyle w:val="000000000000"/>
              <w:rPr>
                <w:rFonts w:asciiTheme="majorHAnsi" w:hAnsiTheme="majorHAnsi" w:cstheme="majorHAnsi"/>
                <w:sz w:val="28"/>
                <w:szCs w:val="28"/>
                <w:lang w:val="en-US"/>
              </w:rPr>
            </w:pPr>
          </w:p>
        </w:tc>
      </w:tr>
      <w:tr w:rsidR="00AD5AA7" w:rsidRPr="003C060E" w:rsidTr="007E36BE">
        <w:trPr>
          <w:cnfStyle w:val="000000100000"/>
        </w:trPr>
        <w:tc>
          <w:tcPr>
            <w:cnfStyle w:val="001000000000"/>
            <w:tcW w:w="816" w:type="dxa"/>
          </w:tcPr>
          <w:p w:rsidR="00694953" w:rsidRPr="003C060E" w:rsidRDefault="004E7F76" w:rsidP="00F65725">
            <w:pPr>
              <w:pStyle w:val="ListParagraph"/>
              <w:spacing w:before="0" w:line="276" w:lineRule="auto"/>
              <w:ind w:left="0" w:firstLineChars="0" w:firstLine="0"/>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6</w:t>
            </w:r>
          </w:p>
        </w:tc>
        <w:tc>
          <w:tcPr>
            <w:tcW w:w="785" w:type="dxa"/>
            <w:gridSpan w:val="2"/>
          </w:tcPr>
          <w:p w:rsidR="00694953" w:rsidRPr="003C060E" w:rsidRDefault="00393904"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10</w:t>
            </w:r>
          </w:p>
        </w:tc>
        <w:tc>
          <w:tcPr>
            <w:tcW w:w="1311" w:type="dxa"/>
          </w:tcPr>
          <w:p w:rsidR="00694953" w:rsidRPr="003C060E" w:rsidRDefault="005406F1"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xml:space="preserve">Thực hành: đo tốc độ của </w:t>
            </w:r>
            <w:r w:rsidR="00723380" w:rsidRPr="003C060E">
              <w:rPr>
                <w:rFonts w:asciiTheme="majorHAnsi" w:hAnsiTheme="majorHAnsi" w:cstheme="majorHAnsi"/>
                <w:sz w:val="28"/>
                <w:szCs w:val="28"/>
                <w:lang w:val="en-US"/>
              </w:rPr>
              <w:t>vật chuyển động</w:t>
            </w:r>
          </w:p>
        </w:tc>
        <w:tc>
          <w:tcPr>
            <w:tcW w:w="6838" w:type="dxa"/>
            <w:gridSpan w:val="2"/>
          </w:tcPr>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4E7F76" w:rsidRPr="003C060E" w:rsidRDefault="004E7F76" w:rsidP="00F65725">
            <w:pPr>
              <w:spacing w:before="0" w:line="276" w:lineRule="auto"/>
              <w:ind w:firstLine="280"/>
              <w:cnfStyle w:val="000000100000"/>
              <w:rPr>
                <w:rFonts w:asciiTheme="majorHAnsi" w:hAnsiTheme="majorHAnsi" w:cstheme="majorHAnsi"/>
                <w:sz w:val="28"/>
                <w:szCs w:val="28"/>
                <w:lang w:val="nl-NL"/>
              </w:rPr>
            </w:pPr>
            <w:r w:rsidRPr="003C060E">
              <w:rPr>
                <w:rFonts w:asciiTheme="majorHAnsi" w:hAnsiTheme="majorHAnsi" w:cstheme="majorHAnsi"/>
                <w:sz w:val="28"/>
                <w:szCs w:val="28"/>
              </w:rPr>
              <w:t>- Biết nguyên lý hoạt động của các dụng cụ.</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Biết cách sử dụng các dụng cụ thí nghiệm: đo đường </w:t>
            </w:r>
            <w:r w:rsidRPr="003C060E">
              <w:rPr>
                <w:rFonts w:asciiTheme="majorHAnsi" w:hAnsiTheme="majorHAnsi" w:cstheme="majorHAnsi"/>
                <w:sz w:val="28"/>
                <w:szCs w:val="28"/>
              </w:rPr>
              <w:t>kính viên bi thép bằng thước cặp, đo được tốc độ trung bình và tốc độ tức thời chuyển động của viên bi thép bằng đồng hồ đo thời gian hiện số và cổng quang điện</w:t>
            </w:r>
          </w:p>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hực nghiệm.</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lastRenderedPageBreak/>
              <w:t xml:space="preserve">- </w:t>
            </w:r>
            <w:r w:rsidRPr="003C060E">
              <w:rPr>
                <w:rFonts w:asciiTheme="majorHAnsi" w:hAnsiTheme="majorHAnsi" w:cstheme="majorHAnsi"/>
                <w:iCs/>
                <w:sz w:val="28"/>
                <w:szCs w:val="28"/>
              </w:rPr>
              <w:t>Năng lực dự đoán, suy luận lí thuyết, thiết kế và thực hiện theo phương án thí nghiệm kiểm chứng giả thuyết, dự đoán, phân tích, xử lí số liệu và khái quát rút ra kết luận khoa học.</w:t>
            </w:r>
          </w:p>
          <w:p w:rsidR="004E7F76" w:rsidRPr="003C060E" w:rsidRDefault="004E7F76"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4E7F76" w:rsidRPr="003C060E" w:rsidRDefault="004E7F76" w:rsidP="00F65725">
            <w:pPr>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Thiết kế phương án hoặc lựa chọn phương án và thực hiện phương án đo được tốc độ trung bình và tốc độ tức thời chuyển động của viên bi thép bằng đồng hồ đo thời gian hiện số và cổng quang điện.</w:t>
            </w:r>
          </w:p>
          <w:p w:rsidR="004E7F76" w:rsidRPr="003C060E" w:rsidRDefault="004E7F76" w:rsidP="00F65725">
            <w:pPr>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Lắp ráp được dụng cụ thí nghiệm để đo thời gian chuyển động của viên bi thép</w:t>
            </w:r>
          </w:p>
          <w:p w:rsidR="004E7F76" w:rsidRPr="003C060E" w:rsidRDefault="004E7F76" w:rsidP="00F65725">
            <w:pPr>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Đo đường kính viên bi thép bằng thước cặp</w:t>
            </w:r>
          </w:p>
          <w:p w:rsidR="004E7F76" w:rsidRPr="003C060E" w:rsidRDefault="004E7F76" w:rsidP="00F65725">
            <w:pPr>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Tiến hành thí nghiệm nhanh chính xác</w:t>
            </w:r>
          </w:p>
          <w:p w:rsidR="004E7F76" w:rsidRPr="003C060E" w:rsidRDefault="004E7F76" w:rsidP="00F65725">
            <w:pPr>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Xác định được sai số của phép đo</w:t>
            </w:r>
          </w:p>
          <w:p w:rsidR="004E7F76" w:rsidRPr="003C060E" w:rsidRDefault="004E7F76"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4E7F76" w:rsidRPr="003C060E" w:rsidRDefault="004E7F76"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 môn Vật lý.</w:t>
            </w:r>
          </w:p>
          <w:p w:rsidR="004E7F76" w:rsidRPr="003C060E" w:rsidRDefault="004E7F76"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sự yêu thích tìm hiểu và liên hệ các hiện tượng thực tế liên quan.</w:t>
            </w:r>
          </w:p>
          <w:p w:rsidR="004E7F76" w:rsidRPr="003C060E" w:rsidRDefault="004E7F76"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p w:rsidR="00694953" w:rsidRPr="00AF7796" w:rsidRDefault="004E7F76" w:rsidP="00AF7796">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Có thái độ khách quan trung thực, nghiêm túc học tập.</w:t>
            </w:r>
          </w:p>
        </w:tc>
      </w:tr>
      <w:tr w:rsidR="00AD5AA7" w:rsidRPr="003C060E" w:rsidTr="007E36BE">
        <w:tc>
          <w:tcPr>
            <w:cnfStyle w:val="001000000000"/>
            <w:tcW w:w="816" w:type="dxa"/>
          </w:tcPr>
          <w:p w:rsidR="00694953" w:rsidRPr="003C060E" w:rsidRDefault="004E7F76" w:rsidP="00F65725">
            <w:pPr>
              <w:pStyle w:val="ListParagraph"/>
              <w:spacing w:before="0" w:line="276" w:lineRule="auto"/>
              <w:ind w:left="0" w:firstLineChars="0" w:firstLine="0"/>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7</w:t>
            </w:r>
          </w:p>
        </w:tc>
        <w:tc>
          <w:tcPr>
            <w:tcW w:w="785" w:type="dxa"/>
            <w:gridSpan w:val="2"/>
          </w:tcPr>
          <w:p w:rsidR="00694953" w:rsidRPr="003C060E" w:rsidRDefault="00393904"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11-12</w:t>
            </w:r>
          </w:p>
        </w:tc>
        <w:tc>
          <w:tcPr>
            <w:tcW w:w="1311" w:type="dxa"/>
          </w:tcPr>
          <w:p w:rsidR="00694953" w:rsidRPr="003C060E" w:rsidRDefault="00723380"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Đồ thị độ dịch chuyển – thời gian</w:t>
            </w:r>
          </w:p>
        </w:tc>
        <w:tc>
          <w:tcPr>
            <w:tcW w:w="6838" w:type="dxa"/>
            <w:gridSpan w:val="2"/>
          </w:tcPr>
          <w:p w:rsidR="000701E6" w:rsidRPr="003C060E" w:rsidRDefault="000701E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Mô tả được chuyển động từ đồ thị của chuyển động.</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Vẽ được các đồ thị của chuyển động từ các số liệu đặc trưng.</w:t>
            </w:r>
          </w:p>
          <w:p w:rsidR="000701E6" w:rsidRPr="003C060E" w:rsidRDefault="000701E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0701E6" w:rsidRPr="003C060E" w:rsidRDefault="000701E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hực nghiệm.</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xml:space="preserve">- </w:t>
            </w:r>
            <w:r w:rsidRPr="003C060E">
              <w:rPr>
                <w:rFonts w:asciiTheme="majorHAnsi" w:hAnsiTheme="majorHAnsi" w:cstheme="majorHAnsi"/>
                <w:iCs/>
                <w:sz w:val="28"/>
                <w:szCs w:val="28"/>
              </w:rPr>
              <w:t>Năng lực dự đoán, suy luận lí thuyết, thiết kế và thực hiện theo phương án thí nghiệm kiểm chứng giả thuyết, dự đoán, phân tích, xử lí số liệu và khái quát rút ra kết luận khoa học.</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0701E6" w:rsidRPr="003C060E" w:rsidRDefault="000701E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0701E6" w:rsidRPr="003C060E" w:rsidRDefault="000701E6" w:rsidP="00F65725">
            <w:pPr>
              <w:spacing w:before="0" w:line="276" w:lineRule="auto"/>
              <w:ind w:firstLine="281"/>
              <w:jc w:val="both"/>
              <w:cnfStyle w:val="000000000000"/>
              <w:rPr>
                <w:rFonts w:asciiTheme="majorHAnsi" w:hAnsiTheme="majorHAnsi" w:cstheme="majorHAnsi"/>
                <w:sz w:val="28"/>
                <w:szCs w:val="28"/>
                <w:lang w:val="en-US"/>
              </w:rPr>
            </w:pPr>
            <w:r w:rsidRPr="003C060E">
              <w:rPr>
                <w:rFonts w:asciiTheme="majorHAnsi" w:hAnsiTheme="majorHAnsi" w:cstheme="majorHAnsi"/>
                <w:b/>
                <w:sz w:val="28"/>
                <w:szCs w:val="28"/>
                <w:lang w:val="en-US"/>
              </w:rPr>
              <w:t xml:space="preserve">- </w:t>
            </w:r>
            <w:r w:rsidRPr="003C060E">
              <w:rPr>
                <w:rFonts w:asciiTheme="majorHAnsi" w:hAnsiTheme="majorHAnsi" w:cstheme="majorHAnsi"/>
                <w:sz w:val="28"/>
                <w:szCs w:val="28"/>
                <w:lang w:val="en-US"/>
              </w:rPr>
              <w:t>Đọc và phân tích số liệu từ đồ thị.</w:t>
            </w:r>
          </w:p>
          <w:p w:rsidR="000701E6" w:rsidRPr="003C060E" w:rsidRDefault="000701E6"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 Xây dựng các loại đồ thị từ số liệu cho phép.</w:t>
            </w:r>
          </w:p>
          <w:p w:rsidR="000701E6" w:rsidRPr="003C060E" w:rsidRDefault="000701E6"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0701E6" w:rsidRPr="003C060E" w:rsidRDefault="000701E6"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 môn Vật lý.</w:t>
            </w:r>
          </w:p>
          <w:p w:rsidR="000701E6" w:rsidRPr="003C060E" w:rsidRDefault="000701E6"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xml:space="preserve">- Có sự yêu thích tìm hiểu và liên hệ các hiện tượng </w:t>
            </w:r>
            <w:r w:rsidRPr="003C060E">
              <w:rPr>
                <w:rFonts w:asciiTheme="majorHAnsi" w:hAnsiTheme="majorHAnsi" w:cstheme="majorHAnsi"/>
                <w:bCs/>
                <w:sz w:val="28"/>
                <w:szCs w:val="28"/>
              </w:rPr>
              <w:lastRenderedPageBreak/>
              <w:t>thực tế liên quan.</w:t>
            </w:r>
          </w:p>
          <w:p w:rsidR="000701E6" w:rsidRPr="003C060E" w:rsidRDefault="000701E6"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p w:rsidR="00694953" w:rsidRPr="00AF7796" w:rsidRDefault="000701E6" w:rsidP="00AF7796">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Có thái độ khách quan trung thực, nghiêm túc học tập.</w:t>
            </w:r>
          </w:p>
        </w:tc>
      </w:tr>
      <w:tr w:rsidR="00AD5AA7" w:rsidRPr="003C060E" w:rsidTr="007E36BE">
        <w:trPr>
          <w:cnfStyle w:val="000000100000"/>
        </w:trPr>
        <w:tc>
          <w:tcPr>
            <w:cnfStyle w:val="001000000000"/>
            <w:tcW w:w="816" w:type="dxa"/>
          </w:tcPr>
          <w:p w:rsidR="00694953" w:rsidRPr="003C060E" w:rsidRDefault="004E7F76"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8</w:t>
            </w:r>
          </w:p>
        </w:tc>
        <w:tc>
          <w:tcPr>
            <w:tcW w:w="785" w:type="dxa"/>
            <w:gridSpan w:val="2"/>
          </w:tcPr>
          <w:p w:rsidR="00694953" w:rsidRPr="003C060E" w:rsidRDefault="00393904" w:rsidP="00F65725">
            <w:pPr>
              <w:pStyle w:val="ListParagraph"/>
              <w:spacing w:before="0" w:line="276" w:lineRule="auto"/>
              <w:ind w:left="35"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13-14</w:t>
            </w:r>
          </w:p>
        </w:tc>
        <w:tc>
          <w:tcPr>
            <w:tcW w:w="1311" w:type="dxa"/>
          </w:tcPr>
          <w:p w:rsidR="00694953" w:rsidRPr="003C060E" w:rsidRDefault="00723380"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Chuyển động thẳng biến đổi. Gia tốc</w:t>
            </w:r>
          </w:p>
        </w:tc>
        <w:tc>
          <w:tcPr>
            <w:tcW w:w="6838" w:type="dxa"/>
            <w:gridSpan w:val="2"/>
          </w:tcPr>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Tìm được ví dụ về chuyển động nhanh dần và chậm dần.</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Phát biểu được định nghĩa gia tốc, công thức tính gia tốc và đon vị gia tốc.</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Phân biệt được chuyển động nhanh dần và chậm dần.</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Giải được các bài toán về gia tốc.</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hực nghiệm.</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xml:space="preserve">- </w:t>
            </w:r>
            <w:r w:rsidRPr="003C060E">
              <w:rPr>
                <w:rFonts w:asciiTheme="majorHAnsi" w:hAnsiTheme="majorHAnsi" w:cstheme="majorHAnsi"/>
                <w:iCs/>
                <w:sz w:val="28"/>
                <w:szCs w:val="28"/>
              </w:rPr>
              <w:t>Năng lực dự đoán, suy luận lí thuyết, thiết kế và thực hiện theo phương án thí nghiệm kiểm chứng giả thuyết, dự đoán, phân tích, xử lí số liệu và khái quát rút ra kết luận khoa học.</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3156C3" w:rsidRPr="003C060E" w:rsidRDefault="003156C3" w:rsidP="00F65725">
            <w:pPr>
              <w:pStyle w:val="bang"/>
              <w:spacing w:before="0" w:after="0" w:line="276" w:lineRule="auto"/>
              <w:ind w:firstLine="220"/>
              <w:cnfStyle w:val="000000100000"/>
              <w:rPr>
                <w:rFonts w:asciiTheme="majorHAnsi" w:hAnsiTheme="majorHAnsi" w:cstheme="majorHAnsi"/>
                <w:sz w:val="28"/>
                <w:szCs w:val="28"/>
              </w:rPr>
            </w:pPr>
            <w:r w:rsidRPr="003C060E">
              <w:rPr>
                <w:rFonts w:asciiTheme="majorHAnsi" w:hAnsiTheme="majorHAnsi" w:cstheme="majorHAnsi"/>
                <w:sz w:val="28"/>
                <w:szCs w:val="28"/>
              </w:rPr>
              <w:t>- Bước đầu phân biệt được chuyển động biến đổi đều .</w:t>
            </w:r>
          </w:p>
          <w:p w:rsidR="003156C3" w:rsidRPr="003C060E" w:rsidRDefault="003156C3" w:rsidP="00F65725">
            <w:pPr>
              <w:pStyle w:val="bang"/>
              <w:spacing w:before="0" w:after="0" w:line="276" w:lineRule="auto"/>
              <w:ind w:firstLine="220"/>
              <w:cnfStyle w:val="000000100000"/>
              <w:rPr>
                <w:rFonts w:asciiTheme="majorHAnsi" w:hAnsiTheme="majorHAnsi" w:cstheme="majorHAnsi"/>
                <w:sz w:val="28"/>
                <w:szCs w:val="28"/>
              </w:rPr>
            </w:pPr>
            <w:r w:rsidRPr="003C060E">
              <w:rPr>
                <w:rFonts w:asciiTheme="majorHAnsi" w:hAnsiTheme="majorHAnsi" w:cstheme="majorHAnsi"/>
                <w:sz w:val="28"/>
                <w:szCs w:val="28"/>
              </w:rPr>
              <w:t>- Biết cách viết biểu thức gia tốc.</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3156C3" w:rsidRPr="003C060E" w:rsidRDefault="003156C3"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 môn Vật lý.</w:t>
            </w:r>
          </w:p>
          <w:p w:rsidR="003156C3" w:rsidRPr="003C060E" w:rsidRDefault="003156C3"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sự yêu thích tìm hiểu và liên hệ các hiện tượng thực tế liên quan.</w:t>
            </w:r>
          </w:p>
          <w:p w:rsidR="003156C3" w:rsidRPr="003C060E" w:rsidRDefault="003156C3"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p w:rsidR="00694953" w:rsidRPr="003C060E" w:rsidRDefault="003156C3"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Có thái độ khách quan trung thực, nghiêm túc học tập.</w:t>
            </w:r>
          </w:p>
        </w:tc>
      </w:tr>
      <w:tr w:rsidR="00AD5AA7" w:rsidRPr="003C060E" w:rsidTr="007E36BE">
        <w:tc>
          <w:tcPr>
            <w:cnfStyle w:val="001000000000"/>
            <w:tcW w:w="816" w:type="dxa"/>
          </w:tcPr>
          <w:p w:rsidR="003156C3" w:rsidRPr="003C060E" w:rsidRDefault="003156C3"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9</w:t>
            </w:r>
          </w:p>
        </w:tc>
        <w:tc>
          <w:tcPr>
            <w:tcW w:w="785" w:type="dxa"/>
            <w:gridSpan w:val="2"/>
          </w:tcPr>
          <w:p w:rsidR="003156C3" w:rsidRPr="003C060E" w:rsidRDefault="003156C3"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15</w:t>
            </w:r>
          </w:p>
        </w:tc>
        <w:tc>
          <w:tcPr>
            <w:tcW w:w="1311" w:type="dxa"/>
          </w:tcPr>
          <w:p w:rsidR="003156C3" w:rsidRPr="003C060E" w:rsidRDefault="003156C3"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Chuyển động thẳng biến đổi đều</w:t>
            </w:r>
          </w:p>
        </w:tc>
        <w:tc>
          <w:tcPr>
            <w:tcW w:w="6838" w:type="dxa"/>
            <w:gridSpan w:val="2"/>
          </w:tcPr>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Nêu được vận tốc tức thời là gì.</w:t>
            </w:r>
          </w:p>
          <w:p w:rsidR="003156C3" w:rsidRPr="003C060E" w:rsidRDefault="003156C3" w:rsidP="00F65725">
            <w:pPr>
              <w:tabs>
                <w:tab w:val="left" w:pos="180"/>
              </w:tabs>
              <w:spacing w:before="0" w:line="276" w:lineRule="auto"/>
              <w:ind w:right="567"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Nêu được ví dụ về chuyển động thẳng biến đổi đều (nhanh dần đều, chậm dần đều).</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Nêu được đặc điểm của vectơ gia tốc trong chuyển động thẳng nhanh dần đều, trong chuyển động thẳng chậm dần đều.</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Viết được công thức tính gia tốc của một chuyển động biến đổi.</w:t>
            </w:r>
          </w:p>
          <w:p w:rsidR="003156C3" w:rsidRPr="003C060E" w:rsidRDefault="003156C3" w:rsidP="00F65725">
            <w:pPr>
              <w:pStyle w:val="bang"/>
              <w:spacing w:before="0" w:after="0" w:line="276" w:lineRule="auto"/>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Viết được công thức tính vận tốc v</w:t>
            </w:r>
            <w:r w:rsidRPr="003C060E">
              <w:rPr>
                <w:rFonts w:asciiTheme="majorHAnsi" w:hAnsiTheme="majorHAnsi" w:cstheme="majorHAnsi"/>
                <w:sz w:val="28"/>
                <w:szCs w:val="28"/>
                <w:vertAlign w:val="subscript"/>
                <w:lang w:val="nl-NL"/>
              </w:rPr>
              <w:t>t</w:t>
            </w:r>
            <w:r w:rsidRPr="003C060E">
              <w:rPr>
                <w:rFonts w:asciiTheme="majorHAnsi" w:hAnsiTheme="majorHAnsi" w:cstheme="majorHAnsi"/>
                <w:sz w:val="28"/>
                <w:szCs w:val="28"/>
                <w:lang w:val="nl-NL"/>
              </w:rPr>
              <w:t xml:space="preserve"> = v</w:t>
            </w:r>
            <w:r w:rsidRPr="003C060E">
              <w:rPr>
                <w:rFonts w:asciiTheme="majorHAnsi" w:hAnsiTheme="majorHAnsi" w:cstheme="majorHAnsi"/>
                <w:sz w:val="28"/>
                <w:szCs w:val="28"/>
                <w:vertAlign w:val="subscript"/>
                <w:lang w:val="nl-NL"/>
              </w:rPr>
              <w:t>0</w:t>
            </w:r>
            <w:r w:rsidRPr="003C060E">
              <w:rPr>
                <w:rFonts w:asciiTheme="majorHAnsi" w:hAnsiTheme="majorHAnsi" w:cstheme="majorHAnsi"/>
                <w:sz w:val="28"/>
                <w:szCs w:val="28"/>
                <w:lang w:val="nl-NL"/>
              </w:rPr>
              <w:t xml:space="preserve"> + at và vận dụng được các công thức này.</w:t>
            </w:r>
          </w:p>
          <w:p w:rsidR="003156C3" w:rsidRPr="003C060E" w:rsidRDefault="003156C3" w:rsidP="00F65725">
            <w:pPr>
              <w:pStyle w:val="bang"/>
              <w:spacing w:before="0" w:after="0" w:line="276" w:lineRule="auto"/>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Viết được phương trình chuyển động thẳng biến đổi đều  </w:t>
            </w:r>
            <w:r w:rsidRPr="003C060E">
              <w:rPr>
                <w:rFonts w:asciiTheme="majorHAnsi" w:hAnsiTheme="majorHAnsi" w:cstheme="majorHAnsi"/>
                <w:sz w:val="28"/>
                <w:szCs w:val="28"/>
                <w:lang w:val="nl-NL"/>
              </w:rPr>
              <w:lastRenderedPageBreak/>
              <w:t>x = x</w:t>
            </w:r>
            <w:r w:rsidRPr="003C060E">
              <w:rPr>
                <w:rFonts w:asciiTheme="majorHAnsi" w:hAnsiTheme="majorHAnsi" w:cstheme="majorHAnsi"/>
                <w:sz w:val="28"/>
                <w:szCs w:val="28"/>
                <w:vertAlign w:val="subscript"/>
                <w:lang w:val="nl-NL"/>
              </w:rPr>
              <w:t>0</w:t>
            </w:r>
            <w:r w:rsidRPr="003C060E">
              <w:rPr>
                <w:rFonts w:asciiTheme="majorHAnsi" w:hAnsiTheme="majorHAnsi" w:cstheme="majorHAnsi"/>
                <w:sz w:val="28"/>
                <w:szCs w:val="28"/>
                <w:lang w:val="nl-NL"/>
              </w:rPr>
              <w:t xml:space="preserve"> + v</w:t>
            </w:r>
            <w:r w:rsidRPr="003C060E">
              <w:rPr>
                <w:rFonts w:asciiTheme="majorHAnsi" w:hAnsiTheme="majorHAnsi" w:cstheme="majorHAnsi"/>
                <w:sz w:val="28"/>
                <w:szCs w:val="28"/>
                <w:vertAlign w:val="subscript"/>
                <w:lang w:val="nl-NL"/>
              </w:rPr>
              <w:t>0</w:t>
            </w:r>
            <w:r w:rsidRPr="003C060E">
              <w:rPr>
                <w:rFonts w:asciiTheme="majorHAnsi" w:hAnsiTheme="majorHAnsi" w:cstheme="majorHAnsi"/>
                <w:sz w:val="28"/>
                <w:szCs w:val="28"/>
                <w:lang w:val="nl-NL"/>
              </w:rPr>
              <w:t xml:space="preserve">t + </w:t>
            </w:r>
            <w:r w:rsidRPr="003C060E">
              <w:rPr>
                <w:rFonts w:asciiTheme="majorHAnsi" w:hAnsiTheme="majorHAnsi" w:cstheme="majorHAnsi"/>
                <w:position w:val="-20"/>
                <w:sz w:val="28"/>
                <w:szCs w:val="28"/>
                <w:lang w:val="nl-NL"/>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8.5pt" o:ole="">
                  <v:imagedata r:id="rId6" o:title=""/>
                </v:shape>
                <o:OLEObject Type="Embed" ProgID="Equation.DSMT4" ShapeID="_x0000_i1025" DrawAspect="Content" ObjectID="_1825239636" r:id="rId7"/>
              </w:object>
            </w:r>
            <w:r w:rsidRPr="003C060E">
              <w:rPr>
                <w:rFonts w:asciiTheme="majorHAnsi" w:hAnsiTheme="majorHAnsi" w:cstheme="majorHAnsi"/>
                <w:sz w:val="28"/>
                <w:szCs w:val="28"/>
                <w:lang w:val="nl-NL"/>
              </w:rPr>
              <w:t>at</w:t>
            </w:r>
            <w:r w:rsidRPr="003C060E">
              <w:rPr>
                <w:rFonts w:asciiTheme="majorHAnsi" w:hAnsiTheme="majorHAnsi" w:cstheme="majorHAnsi"/>
                <w:sz w:val="28"/>
                <w:szCs w:val="28"/>
                <w:vertAlign w:val="superscript"/>
                <w:lang w:val="nl-NL"/>
              </w:rPr>
              <w:t>2</w:t>
            </w:r>
            <w:r w:rsidRPr="003C060E">
              <w:rPr>
                <w:rFonts w:asciiTheme="majorHAnsi" w:hAnsiTheme="majorHAnsi" w:cstheme="majorHAnsi"/>
                <w:sz w:val="28"/>
                <w:szCs w:val="28"/>
                <w:lang w:val="nl-NL"/>
              </w:rPr>
              <w:t>.</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Vận dụng được các công thức :</w:t>
            </w:r>
            <w:r w:rsidRPr="003C060E">
              <w:rPr>
                <w:rFonts w:asciiTheme="majorHAnsi" w:hAnsiTheme="majorHAnsi" w:cstheme="majorHAnsi"/>
                <w:sz w:val="28"/>
                <w:szCs w:val="28"/>
                <w:lang w:val="nl-NL"/>
              </w:rPr>
              <w:tab/>
              <w:t>s = v</w:t>
            </w:r>
            <w:r w:rsidRPr="003C060E">
              <w:rPr>
                <w:rFonts w:asciiTheme="majorHAnsi" w:hAnsiTheme="majorHAnsi" w:cstheme="majorHAnsi"/>
                <w:sz w:val="28"/>
                <w:szCs w:val="28"/>
                <w:vertAlign w:val="subscript"/>
                <w:lang w:val="nl-NL"/>
              </w:rPr>
              <w:t>0</w:t>
            </w:r>
            <w:r w:rsidRPr="003C060E">
              <w:rPr>
                <w:rFonts w:asciiTheme="majorHAnsi" w:hAnsiTheme="majorHAnsi" w:cstheme="majorHAnsi"/>
                <w:sz w:val="28"/>
                <w:szCs w:val="28"/>
                <w:lang w:val="nl-NL"/>
              </w:rPr>
              <w:t xml:space="preserve">t + </w:t>
            </w:r>
            <w:r w:rsidR="00AD5AA7">
              <w:rPr>
                <w:rFonts w:asciiTheme="majorHAnsi" w:hAnsiTheme="majorHAnsi" w:cstheme="majorHAnsi"/>
                <w:noProof/>
                <w:position w:val="-20"/>
                <w:sz w:val="28"/>
                <w:szCs w:val="28"/>
                <w:lang w:val="en-US"/>
              </w:rPr>
              <w:drawing>
                <wp:inline distT="0" distB="0" distL="0" distR="0">
                  <wp:extent cx="149860" cy="368300"/>
                  <wp:effectExtent l="0" t="0" r="0" b="0"/>
                  <wp:docPr id="230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9860" cy="368300"/>
                          </a:xfrm>
                          <a:prstGeom prst="rect">
                            <a:avLst/>
                          </a:prstGeom>
                          <a:noFill/>
                          <a:ln>
                            <a:noFill/>
                          </a:ln>
                        </pic:spPr>
                      </pic:pic>
                    </a:graphicData>
                  </a:graphic>
                </wp:inline>
              </w:drawing>
            </w:r>
            <w:r w:rsidRPr="003C060E">
              <w:rPr>
                <w:rFonts w:asciiTheme="majorHAnsi" w:hAnsiTheme="majorHAnsi" w:cstheme="majorHAnsi"/>
                <w:sz w:val="28"/>
                <w:szCs w:val="28"/>
                <w:lang w:val="nl-NL"/>
              </w:rPr>
              <w:t>at</w:t>
            </w:r>
            <w:r w:rsidRPr="003C060E">
              <w:rPr>
                <w:rFonts w:asciiTheme="majorHAnsi" w:hAnsiTheme="majorHAnsi" w:cstheme="majorHAnsi"/>
                <w:sz w:val="28"/>
                <w:szCs w:val="28"/>
                <w:vertAlign w:val="superscript"/>
                <w:lang w:val="nl-NL"/>
              </w:rPr>
              <w:t>2</w:t>
            </w:r>
            <w:r w:rsidRPr="003C060E">
              <w:rPr>
                <w:rFonts w:asciiTheme="majorHAnsi" w:hAnsiTheme="majorHAnsi" w:cstheme="majorHAnsi"/>
                <w:sz w:val="28"/>
                <w:szCs w:val="28"/>
                <w:lang w:val="nl-NL"/>
              </w:rPr>
              <w:t>,</w:t>
            </w:r>
            <w:r w:rsidRPr="003C060E">
              <w:rPr>
                <w:rFonts w:asciiTheme="majorHAnsi" w:hAnsiTheme="majorHAnsi" w:cstheme="majorHAnsi"/>
                <w:sz w:val="28"/>
                <w:szCs w:val="28"/>
                <w:lang w:val="nl-NL"/>
              </w:rPr>
              <w:tab/>
            </w:r>
            <w:r w:rsidRPr="003C060E">
              <w:rPr>
                <w:rFonts w:asciiTheme="majorHAnsi" w:hAnsiTheme="majorHAnsi" w:cstheme="majorHAnsi"/>
                <w:position w:val="-12"/>
                <w:sz w:val="28"/>
                <w:szCs w:val="28"/>
                <w:lang w:val="nl-NL"/>
              </w:rPr>
              <w:object w:dxaOrig="800" w:dyaOrig="420">
                <v:shape id="_x0000_i1026" type="#_x0000_t75" style="width:40.5pt;height:21pt" o:ole="">
                  <v:imagedata r:id="rId9" o:title=""/>
                </v:shape>
                <o:OLEObject Type="Embed" ProgID="Equation.DSMT4" ShapeID="_x0000_i1026" DrawAspect="Content" ObjectID="_1825239637" r:id="rId10"/>
              </w:object>
            </w:r>
            <w:r w:rsidRPr="003C060E">
              <w:rPr>
                <w:rFonts w:asciiTheme="majorHAnsi" w:hAnsiTheme="majorHAnsi" w:cstheme="majorHAnsi"/>
                <w:sz w:val="28"/>
                <w:szCs w:val="28"/>
                <w:lang w:val="nl-NL"/>
              </w:rPr>
              <w:t> = 2as.</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Vẽ được đồ thị vận tốc của chuyển động biến đổi đều.</w:t>
            </w:r>
          </w:p>
          <w:p w:rsidR="003156C3" w:rsidRPr="003C060E" w:rsidRDefault="003156C3" w:rsidP="00F65725">
            <w:pPr>
              <w:pStyle w:val="bang"/>
              <w:spacing w:before="0" w:after="0" w:line="276" w:lineRule="auto"/>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Nêu được sự rơi tự do là gì.</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Viết được các công thức tính vận tốc và quãng đường đi của chuyển động rơi tự do.</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Nêu được đặc điểm về gia tốc rơi tự do.</w:t>
            </w:r>
          </w:p>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3156C3" w:rsidRPr="003C060E" w:rsidRDefault="003156C3" w:rsidP="00F65725">
            <w:pPr>
              <w:pStyle w:val="bang"/>
              <w:spacing w:before="0" w:after="0" w:line="276" w:lineRule="auto"/>
              <w:cnfStyle w:val="000000000000"/>
              <w:rPr>
                <w:rFonts w:asciiTheme="majorHAnsi" w:hAnsiTheme="majorHAnsi" w:cstheme="majorHAnsi"/>
                <w:sz w:val="28"/>
                <w:szCs w:val="28"/>
              </w:rPr>
            </w:pPr>
            <w:r w:rsidRPr="003C060E">
              <w:rPr>
                <w:rFonts w:asciiTheme="majorHAnsi" w:hAnsiTheme="majorHAnsi" w:cstheme="majorHAnsi"/>
                <w:sz w:val="28"/>
                <w:szCs w:val="28"/>
              </w:rPr>
              <w:t>- Bước đầu giải được bài toán đơn giản về chuyển động biến đổi đều .</w:t>
            </w:r>
          </w:p>
          <w:p w:rsidR="003156C3" w:rsidRPr="003C060E" w:rsidRDefault="003156C3" w:rsidP="00F65725">
            <w:pPr>
              <w:pStyle w:val="bang"/>
              <w:spacing w:before="0" w:after="0" w:line="276" w:lineRule="auto"/>
              <w:cnfStyle w:val="000000000000"/>
              <w:rPr>
                <w:rFonts w:asciiTheme="majorHAnsi" w:hAnsiTheme="majorHAnsi" w:cstheme="majorHAnsi"/>
                <w:sz w:val="28"/>
                <w:szCs w:val="28"/>
              </w:rPr>
            </w:pPr>
            <w:r w:rsidRPr="003C060E">
              <w:rPr>
                <w:rFonts w:asciiTheme="majorHAnsi" w:hAnsiTheme="majorHAnsi" w:cstheme="majorHAnsi"/>
                <w:sz w:val="28"/>
                <w:szCs w:val="28"/>
              </w:rPr>
              <w:t>- Biết cách viết biểu thức vận tốc từ đồ thị vận tốc – thời gian và ngược lại.</w:t>
            </w:r>
          </w:p>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3156C3" w:rsidRPr="003C060E" w:rsidRDefault="003156C3"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F7796" w:rsidRDefault="003156C3"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3156C3" w:rsidRPr="00AF7796" w:rsidRDefault="003156C3"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AD5AA7" w:rsidRPr="003C060E" w:rsidTr="007E36BE">
        <w:trPr>
          <w:cnfStyle w:val="000000100000"/>
        </w:trPr>
        <w:tc>
          <w:tcPr>
            <w:cnfStyle w:val="001000000000"/>
            <w:tcW w:w="816" w:type="dxa"/>
          </w:tcPr>
          <w:p w:rsidR="003156C3" w:rsidRPr="003C060E" w:rsidRDefault="003156C3" w:rsidP="00F65725">
            <w:pPr>
              <w:pStyle w:val="ListParagraph"/>
              <w:spacing w:before="0" w:line="276" w:lineRule="auto"/>
              <w:ind w:left="0" w:firstLineChars="0" w:firstLine="0"/>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10</w:t>
            </w:r>
          </w:p>
        </w:tc>
        <w:tc>
          <w:tcPr>
            <w:tcW w:w="785" w:type="dxa"/>
            <w:gridSpan w:val="2"/>
          </w:tcPr>
          <w:p w:rsidR="003156C3" w:rsidRPr="003C060E" w:rsidRDefault="003156C3" w:rsidP="00F65725">
            <w:pPr>
              <w:pStyle w:val="ListParagraph"/>
              <w:spacing w:before="0" w:line="276" w:lineRule="auto"/>
              <w:ind w:left="61"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16</w:t>
            </w:r>
          </w:p>
        </w:tc>
        <w:tc>
          <w:tcPr>
            <w:tcW w:w="1311" w:type="dxa"/>
          </w:tcPr>
          <w:p w:rsidR="003156C3" w:rsidRPr="003C060E" w:rsidRDefault="003156C3"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Sự rơi tự do</w:t>
            </w:r>
          </w:p>
        </w:tc>
        <w:tc>
          <w:tcPr>
            <w:tcW w:w="6838" w:type="dxa"/>
            <w:gridSpan w:val="2"/>
          </w:tcPr>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rPr>
              <w:t xml:space="preserve">- </w:t>
            </w:r>
            <w:r w:rsidRPr="003C060E">
              <w:rPr>
                <w:rFonts w:asciiTheme="majorHAnsi" w:hAnsiTheme="majorHAnsi" w:cstheme="majorHAnsi"/>
                <w:sz w:val="28"/>
                <w:szCs w:val="28"/>
                <w:lang w:val="en-US"/>
              </w:rPr>
              <w:t>thực hiện một số thí nghiệm biết yếu tố ảnh hưởng đến sự rơi tự do.</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Biết được thế nào là sự rơi tự do/</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Nêu được đặc điểm của sự rơi tự do.</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Vận dụng làm một số bài tập về rơi tự do.</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r w:rsidRPr="003C060E">
              <w:rPr>
                <w:rFonts w:asciiTheme="majorHAnsi" w:hAnsiTheme="majorHAnsi" w:cstheme="majorHAnsi"/>
                <w:sz w:val="28"/>
                <w:szCs w:val="28"/>
              </w:rPr>
              <w:tab/>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Tính được g và sai số của phép đo g dựa vào số liệu đo đạt.</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3156C3" w:rsidRPr="003C060E" w:rsidRDefault="003156C3"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lastRenderedPageBreak/>
              <w:t>- Có thái độ hứng thú trong học tập.</w:t>
            </w:r>
          </w:p>
          <w:p w:rsidR="00AF7796" w:rsidRDefault="003156C3" w:rsidP="00AF7796">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3156C3" w:rsidRPr="00AF7796" w:rsidRDefault="003156C3" w:rsidP="00AF7796">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AD5AA7" w:rsidRPr="003C060E" w:rsidTr="007E36BE">
        <w:tc>
          <w:tcPr>
            <w:cnfStyle w:val="001000000000"/>
            <w:tcW w:w="816" w:type="dxa"/>
          </w:tcPr>
          <w:p w:rsidR="003156C3" w:rsidRPr="003C060E" w:rsidRDefault="003156C3"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11</w:t>
            </w:r>
          </w:p>
        </w:tc>
        <w:tc>
          <w:tcPr>
            <w:tcW w:w="785" w:type="dxa"/>
            <w:gridSpan w:val="2"/>
          </w:tcPr>
          <w:p w:rsidR="003156C3" w:rsidRPr="003C060E" w:rsidRDefault="003156C3" w:rsidP="00F65725">
            <w:pPr>
              <w:pStyle w:val="ListParagraph"/>
              <w:spacing w:before="0" w:line="276" w:lineRule="auto"/>
              <w:ind w:left="61"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17</w:t>
            </w:r>
          </w:p>
        </w:tc>
        <w:tc>
          <w:tcPr>
            <w:tcW w:w="1311" w:type="dxa"/>
          </w:tcPr>
          <w:p w:rsidR="003156C3" w:rsidRPr="003C060E" w:rsidRDefault="003156C3"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Thực hành: đo gia tốc rơi tự do</w:t>
            </w:r>
          </w:p>
        </w:tc>
        <w:tc>
          <w:tcPr>
            <w:tcW w:w="6838" w:type="dxa"/>
            <w:gridSpan w:val="2"/>
          </w:tcPr>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thêm kiến thức về thí nghiệm vật lý nói riêng và thí nghiệm khoa học nói chung.</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xml:space="preserve">- Phát biểu được định nghĩa về phép đo các đại lượng vật lí. Phân biệt phép đo trực tiếp và phép đo gián tiếp. </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được các đơn vị trong hệ đo lường quốc tế SI</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được các khái niệm về sai số hệ thống, sai số ngẫu nhiên, khái niệm sai số tỉ đối</w:t>
            </w:r>
          </w:p>
          <w:p w:rsidR="003156C3" w:rsidRPr="003C060E" w:rsidRDefault="003156C3"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Hiểu được tính năng và nguyên tắc hoạt động của đồng hồ đo thời gian hiện số và cổng quang điện.</w:t>
            </w:r>
          </w:p>
          <w:p w:rsidR="003156C3" w:rsidRPr="003C060E" w:rsidRDefault="003156C3"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Vẽ được đồ thị mô tả sự thay đổi vận tốc rơi của vật theo thời gian t và quãng đường đi s theo t</w:t>
            </w:r>
            <w:r w:rsidRPr="003C060E">
              <w:rPr>
                <w:rFonts w:asciiTheme="majorHAnsi" w:hAnsiTheme="majorHAnsi" w:cstheme="majorHAnsi"/>
                <w:sz w:val="28"/>
                <w:szCs w:val="28"/>
                <w:vertAlign w:val="superscript"/>
              </w:rPr>
              <w:t>2</w:t>
            </w:r>
            <w:r w:rsidRPr="003C060E">
              <w:rPr>
                <w:rFonts w:asciiTheme="majorHAnsi" w:hAnsiTheme="majorHAnsi" w:cstheme="majorHAnsi"/>
                <w:sz w:val="28"/>
                <w:szCs w:val="28"/>
              </w:rPr>
              <w:t xml:space="preserve">. </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Củng cố kiến thức về chuyển động dưới tác dụng của trọng trường</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Thông qua việc vận dụng sẽ ôn lại nhiều kiến thức có liên quan đến mỗi phương án TN.</w:t>
            </w:r>
          </w:p>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3156C3" w:rsidRPr="003C060E" w:rsidRDefault="003156C3"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cách xác định sai số dụng cụ, sai số ngẫu nhiên.</w:t>
            </w:r>
          </w:p>
          <w:p w:rsidR="003156C3" w:rsidRPr="003C060E" w:rsidRDefault="003156C3"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tính sai số của phép đo trực tiếp, sai số phép đo gián tiếp.</w:t>
            </w:r>
          </w:p>
          <w:p w:rsidR="003156C3" w:rsidRPr="003C060E" w:rsidRDefault="003156C3"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cách viết đúng kết quả phép đo, với số các chữ số có nghĩa cần thiết.</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sử dụng 1 số dụng cụ thí nghiện để đo độ dài, lực, thời gian, nhiệt độ, khối lượng.</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ước đầu làm quen với việc phân tích các phương án thí nghiệm, cách dự đoán quy luật và lựa chọn phương án thí nghiệm và tạo tiền đề cho việc hình thành khả năng sáng tạo các phương án thí nghiệm khả thi.</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âng cao kĩ năng làm thí nghiệm, thu thập số liệu, sử lý và phân tích số liệu, vẽ đồ thị, viết kết quả hợp lý và lập báo cáo thí nghiệm đúng thời gian.</w:t>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xml:space="preserve">- Rèn luyện năng lực tư duy thực nghiệm; biết phân tích </w:t>
            </w:r>
            <w:r w:rsidRPr="003C060E">
              <w:rPr>
                <w:rFonts w:asciiTheme="majorHAnsi" w:hAnsiTheme="majorHAnsi" w:cstheme="majorHAnsi"/>
                <w:sz w:val="28"/>
                <w:szCs w:val="28"/>
              </w:rPr>
              <w:lastRenderedPageBreak/>
              <w:t>ưu nhược điểm của các phương án TN và chọn ra phương án tối ưu để tiến hành thí nghiệm; khả năng làm việc theo nhóm.</w:t>
            </w:r>
            <w:r w:rsidRPr="003C060E">
              <w:rPr>
                <w:rFonts w:asciiTheme="majorHAnsi" w:hAnsiTheme="majorHAnsi" w:cstheme="majorHAnsi"/>
                <w:sz w:val="28"/>
                <w:szCs w:val="28"/>
              </w:rPr>
              <w:tab/>
            </w:r>
          </w:p>
          <w:p w:rsidR="003156C3" w:rsidRPr="003C060E" w:rsidRDefault="003156C3"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Tính được g và sai số của phép đo g dựa vào số liệu đo đạt.</w:t>
            </w:r>
          </w:p>
          <w:p w:rsidR="003156C3" w:rsidRPr="003C060E" w:rsidRDefault="003156C3"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3156C3" w:rsidRPr="003C060E" w:rsidRDefault="003156C3"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F7796" w:rsidRDefault="003156C3"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3156C3" w:rsidRPr="00AF7796" w:rsidRDefault="003156C3"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AD5AA7" w:rsidRPr="003C060E" w:rsidTr="007E36BE">
        <w:trPr>
          <w:cnfStyle w:val="000000100000"/>
        </w:trPr>
        <w:tc>
          <w:tcPr>
            <w:cnfStyle w:val="001000000000"/>
            <w:tcW w:w="816" w:type="dxa"/>
          </w:tcPr>
          <w:p w:rsidR="003156C3" w:rsidRPr="003C060E" w:rsidRDefault="003156C3"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12</w:t>
            </w:r>
          </w:p>
        </w:tc>
        <w:tc>
          <w:tcPr>
            <w:tcW w:w="785" w:type="dxa"/>
            <w:gridSpan w:val="2"/>
          </w:tcPr>
          <w:p w:rsidR="003156C3" w:rsidRPr="003C060E" w:rsidRDefault="003156C3"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18-19</w:t>
            </w:r>
          </w:p>
        </w:tc>
        <w:tc>
          <w:tcPr>
            <w:tcW w:w="1311" w:type="dxa"/>
          </w:tcPr>
          <w:p w:rsidR="003156C3" w:rsidRPr="003C060E" w:rsidRDefault="003156C3"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Chuyển động ném</w:t>
            </w:r>
          </w:p>
        </w:tc>
        <w:tc>
          <w:tcPr>
            <w:tcW w:w="6838" w:type="dxa"/>
            <w:gridSpan w:val="2"/>
          </w:tcPr>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Biết cách phân tích các loại chuyển động.</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Vận dụng phân tích các  thành phàn của lực.</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Viết được phương trình cảu chuyển động thành phần.</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Ứng dụng kiến thức vào thực tế.</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3156C3" w:rsidRPr="003C060E" w:rsidRDefault="003156C3"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xml:space="preserve">- </w:t>
            </w:r>
            <w:r w:rsidR="00195909" w:rsidRPr="003C060E">
              <w:rPr>
                <w:rFonts w:asciiTheme="majorHAnsi" w:hAnsiTheme="majorHAnsi" w:cstheme="majorHAnsi"/>
                <w:sz w:val="28"/>
                <w:szCs w:val="28"/>
                <w:lang w:val="en-US"/>
              </w:rPr>
              <w:t>Phân tích chuyển động thành phàn và ứng dụng vào thực tế.</w:t>
            </w:r>
          </w:p>
          <w:p w:rsidR="003156C3" w:rsidRPr="003C060E" w:rsidRDefault="003156C3"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3156C3" w:rsidRPr="003C060E" w:rsidRDefault="003156C3"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3156C3" w:rsidRPr="00AF7796" w:rsidRDefault="003156C3" w:rsidP="00AF7796">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tc>
      </w:tr>
      <w:tr w:rsidR="00AD5AA7" w:rsidRPr="003C060E" w:rsidTr="007E36BE">
        <w:tc>
          <w:tcPr>
            <w:cnfStyle w:val="001000000000"/>
            <w:tcW w:w="816" w:type="dxa"/>
          </w:tcPr>
          <w:p w:rsidR="003156C3" w:rsidRPr="003C060E" w:rsidRDefault="003156C3"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13</w:t>
            </w:r>
          </w:p>
        </w:tc>
        <w:tc>
          <w:tcPr>
            <w:tcW w:w="785" w:type="dxa"/>
            <w:gridSpan w:val="2"/>
          </w:tcPr>
          <w:p w:rsidR="003156C3" w:rsidRPr="003C060E" w:rsidRDefault="003156C3"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20-21</w:t>
            </w:r>
          </w:p>
        </w:tc>
        <w:tc>
          <w:tcPr>
            <w:tcW w:w="1311" w:type="dxa"/>
          </w:tcPr>
          <w:p w:rsidR="003156C3" w:rsidRPr="003C060E" w:rsidRDefault="003156C3"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Ôn tập và kiểm tra định kì</w:t>
            </w:r>
          </w:p>
        </w:tc>
        <w:tc>
          <w:tcPr>
            <w:tcW w:w="6838" w:type="dxa"/>
            <w:gridSpan w:val="2"/>
          </w:tcPr>
          <w:p w:rsidR="00195909" w:rsidRPr="003C060E" w:rsidRDefault="00195909" w:rsidP="00F65725">
            <w:pPr>
              <w:spacing w:before="0" w:line="276" w:lineRule="auto"/>
              <w:ind w:left="403"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Kiểm tra mức độ đạt chuẩn KTKN trong chương trình môn Vật lí lớp 10 sau khi HS học xong chương I cụ thể trong khung ma trận</w:t>
            </w:r>
          </w:p>
          <w:p w:rsidR="003156C3" w:rsidRPr="003C060E" w:rsidRDefault="003156C3" w:rsidP="00F65725">
            <w:pPr>
              <w:spacing w:before="0" w:line="276" w:lineRule="auto"/>
              <w:ind w:firstLineChars="0" w:firstLine="0"/>
              <w:jc w:val="center"/>
              <w:cnfStyle w:val="000000000000"/>
              <w:rPr>
                <w:rFonts w:asciiTheme="majorHAnsi" w:hAnsiTheme="majorHAnsi" w:cstheme="majorHAnsi"/>
                <w:sz w:val="28"/>
                <w:szCs w:val="28"/>
                <w:lang w:val="en-US"/>
              </w:rPr>
            </w:pPr>
          </w:p>
        </w:tc>
      </w:tr>
      <w:tr w:rsidR="003C060E" w:rsidRPr="003C060E" w:rsidTr="007E36BE">
        <w:trPr>
          <w:cnfStyle w:val="000000100000"/>
        </w:trPr>
        <w:tc>
          <w:tcPr>
            <w:cnfStyle w:val="001000000000"/>
            <w:tcW w:w="9750" w:type="dxa"/>
            <w:gridSpan w:val="6"/>
          </w:tcPr>
          <w:p w:rsidR="003156C3" w:rsidRPr="003C060E" w:rsidRDefault="003156C3" w:rsidP="00F65725">
            <w:pPr>
              <w:spacing w:before="0" w:line="276" w:lineRule="auto"/>
              <w:ind w:firstLineChars="0" w:firstLine="0"/>
              <w:jc w:val="center"/>
              <w:rPr>
                <w:rFonts w:asciiTheme="majorHAnsi" w:hAnsiTheme="majorHAnsi" w:cstheme="majorHAnsi"/>
                <w:b w:val="0"/>
                <w:bCs w:val="0"/>
                <w:sz w:val="28"/>
                <w:szCs w:val="28"/>
                <w:lang w:val="en-US"/>
              </w:rPr>
            </w:pPr>
            <w:r w:rsidRPr="003C060E">
              <w:rPr>
                <w:rFonts w:asciiTheme="majorHAnsi" w:hAnsiTheme="majorHAnsi" w:cstheme="majorHAnsi"/>
                <w:sz w:val="28"/>
                <w:szCs w:val="28"/>
                <w:lang w:val="en-US"/>
              </w:rPr>
              <w:t>Chương 3. Động lực học</w:t>
            </w:r>
          </w:p>
        </w:tc>
      </w:tr>
      <w:tr w:rsidR="00AD5AA7" w:rsidRPr="003C060E" w:rsidTr="007E36BE">
        <w:tc>
          <w:tcPr>
            <w:cnfStyle w:val="001000000000"/>
            <w:tcW w:w="816" w:type="dxa"/>
          </w:tcPr>
          <w:p w:rsidR="00195909" w:rsidRPr="003C060E" w:rsidRDefault="0019590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14</w:t>
            </w:r>
          </w:p>
        </w:tc>
        <w:tc>
          <w:tcPr>
            <w:tcW w:w="785" w:type="dxa"/>
            <w:gridSpan w:val="2"/>
          </w:tcPr>
          <w:p w:rsidR="00195909" w:rsidRPr="003C060E" w:rsidRDefault="00195909"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22-23</w:t>
            </w:r>
          </w:p>
        </w:tc>
        <w:tc>
          <w:tcPr>
            <w:tcW w:w="1311" w:type="dxa"/>
          </w:tcPr>
          <w:p w:rsidR="00195909" w:rsidRPr="003C060E" w:rsidRDefault="00195909"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Tổng hợp và phân tích lực. Cân bằng lực</w:t>
            </w:r>
          </w:p>
        </w:tc>
        <w:tc>
          <w:tcPr>
            <w:tcW w:w="6838" w:type="dxa"/>
            <w:gridSpan w:val="2"/>
          </w:tcPr>
          <w:p w:rsidR="00195909" w:rsidRPr="003C060E" w:rsidRDefault="00195909" w:rsidP="00F65725">
            <w:pPr>
              <w:spacing w:before="0" w:line="276" w:lineRule="auto"/>
              <w:ind w:firstLine="280"/>
              <w:jc w:val="both"/>
              <w:cnfStyle w:val="000000000000"/>
              <w:rPr>
                <w:rFonts w:asciiTheme="majorHAnsi" w:eastAsia="Calibri" w:hAnsiTheme="majorHAnsi" w:cstheme="majorHAnsi"/>
                <w:sz w:val="28"/>
                <w:szCs w:val="28"/>
              </w:rPr>
            </w:pP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Phát biểu được định nghĩa của lực và nêu được lực là đại lượng vectơ.</w:t>
            </w:r>
          </w:p>
          <w:p w:rsidR="00195909" w:rsidRPr="003C060E" w:rsidRDefault="00195909"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xml:space="preserve">- Nêu được quy tắc tổng hợp và phân tích </w:t>
            </w:r>
            <w:r w:rsidRPr="003C060E">
              <w:rPr>
                <w:rFonts w:asciiTheme="majorHAnsi" w:hAnsiTheme="majorHAnsi" w:cstheme="majorHAnsi"/>
                <w:sz w:val="28"/>
                <w:szCs w:val="28"/>
                <w:lang w:val="fr-FR"/>
              </w:rPr>
              <w:t>1 lực thành các lực thành phần có phương xác định.</w:t>
            </w:r>
          </w:p>
          <w:p w:rsidR="00195909" w:rsidRPr="003C060E" w:rsidRDefault="00195909"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Phát biểu được điều kiện cân bằng của chất điểm dưới tác dụng của nhiều lực.</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lastRenderedPageBreak/>
              <w:t>a. Năng lực chung</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195909" w:rsidRPr="003C060E" w:rsidRDefault="00195909"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Vận dụng quy tắc tổng hợp và phân tích lực để giải một số bài tập đơn giản.</w:t>
            </w:r>
          </w:p>
          <w:p w:rsidR="00195909" w:rsidRPr="003C060E" w:rsidRDefault="00195909"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Giải thích một số ứng dụng thực tế dựa trên quy tắc tổng hợp và phân tích lực.</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195909" w:rsidRPr="003C060E" w:rsidRDefault="00195909"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195909" w:rsidRPr="003C060E" w:rsidRDefault="00195909"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195909" w:rsidRPr="003C060E" w:rsidRDefault="00195909"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p w:rsidR="00195909" w:rsidRPr="003C060E" w:rsidRDefault="00195909" w:rsidP="00F65725">
            <w:pPr>
              <w:spacing w:before="0" w:line="276" w:lineRule="auto"/>
              <w:ind w:firstLineChars="0" w:firstLine="0"/>
              <w:jc w:val="center"/>
              <w:cnfStyle w:val="000000000000"/>
              <w:rPr>
                <w:rFonts w:asciiTheme="majorHAnsi" w:hAnsiTheme="majorHAnsi" w:cstheme="majorHAnsi"/>
                <w:sz w:val="28"/>
                <w:szCs w:val="28"/>
                <w:lang w:val="en-US"/>
              </w:rPr>
            </w:pPr>
          </w:p>
        </w:tc>
      </w:tr>
      <w:tr w:rsidR="00F65725" w:rsidRPr="003C060E" w:rsidTr="007E36BE">
        <w:trPr>
          <w:cnfStyle w:val="000000100000"/>
        </w:trPr>
        <w:tc>
          <w:tcPr>
            <w:cnfStyle w:val="001000000000"/>
            <w:tcW w:w="816" w:type="dxa"/>
          </w:tcPr>
          <w:p w:rsidR="00195909" w:rsidRPr="003C060E" w:rsidRDefault="0019590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15</w:t>
            </w:r>
          </w:p>
        </w:tc>
        <w:tc>
          <w:tcPr>
            <w:tcW w:w="710" w:type="dxa"/>
          </w:tcPr>
          <w:p w:rsidR="00195909" w:rsidRPr="003C060E" w:rsidRDefault="00195909"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24</w:t>
            </w:r>
          </w:p>
        </w:tc>
        <w:tc>
          <w:tcPr>
            <w:tcW w:w="1386" w:type="dxa"/>
            <w:gridSpan w:val="2"/>
          </w:tcPr>
          <w:p w:rsidR="00195909" w:rsidRPr="003C060E" w:rsidRDefault="00195909"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Định luật I Newton</w:t>
            </w:r>
          </w:p>
        </w:tc>
        <w:tc>
          <w:tcPr>
            <w:tcW w:w="6838" w:type="dxa"/>
            <w:gridSpan w:val="2"/>
          </w:tcPr>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195909" w:rsidRPr="003C060E" w:rsidRDefault="00195909"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Phát biểu được định luật I Niu-tơn.</w:t>
            </w:r>
          </w:p>
          <w:p w:rsidR="00195909" w:rsidRPr="003C060E" w:rsidRDefault="00195909"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êu được ý nghĩa của định luật I Niu-tơn, đó là quán tính của vật và nêu một số ví dụ về quán tính.</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195909" w:rsidRPr="003C060E" w:rsidRDefault="00195909" w:rsidP="00F65725">
            <w:pPr>
              <w:tabs>
                <w:tab w:val="left" w:pos="399"/>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Vận dụng được mối liên hệ giữa khối lượng và mức quán tính để giải thích một số hiện tượng thường gặp trong đời sống và kĩ thuật, nhất là chủ động phòng chống tai nạn giao thông.</w:t>
            </w:r>
          </w:p>
          <w:p w:rsidR="00195909" w:rsidRPr="003C060E" w:rsidRDefault="00195909" w:rsidP="00F65725">
            <w:pPr>
              <w:tabs>
                <w:tab w:val="left" w:pos="399"/>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Chỉ ra được điểm đặt của lực và phản lực. Phân biệt cặp lực này với cặp lực cân bằng.</w:t>
            </w:r>
          </w:p>
          <w:p w:rsidR="00195909" w:rsidRPr="003C060E" w:rsidRDefault="00195909" w:rsidP="00F65725">
            <w:pPr>
              <w:tabs>
                <w:tab w:val="left" w:pos="399"/>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Vận dụng định luật INiu-ton để giải các bài tập.</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Biết vận dụng định luật để giải thích một số hiện tượng vật lý.</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195909" w:rsidRPr="003C060E" w:rsidRDefault="00195909"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F7796" w:rsidRDefault="00195909" w:rsidP="00AF7796">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195909" w:rsidRPr="00AF7796" w:rsidRDefault="00195909" w:rsidP="00AF7796">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195909" w:rsidRPr="003C060E" w:rsidRDefault="0019590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16</w:t>
            </w:r>
          </w:p>
        </w:tc>
        <w:tc>
          <w:tcPr>
            <w:tcW w:w="710" w:type="dxa"/>
          </w:tcPr>
          <w:p w:rsidR="00195909" w:rsidRPr="003C060E" w:rsidRDefault="00195909"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25-</w:t>
            </w:r>
            <w:r w:rsidRPr="003C060E">
              <w:rPr>
                <w:rFonts w:asciiTheme="majorHAnsi" w:hAnsiTheme="majorHAnsi" w:cstheme="majorHAnsi"/>
                <w:sz w:val="28"/>
                <w:szCs w:val="28"/>
                <w:lang w:val="en-US"/>
              </w:rPr>
              <w:lastRenderedPageBreak/>
              <w:t>26</w:t>
            </w:r>
          </w:p>
        </w:tc>
        <w:tc>
          <w:tcPr>
            <w:tcW w:w="1386" w:type="dxa"/>
            <w:gridSpan w:val="2"/>
          </w:tcPr>
          <w:p w:rsidR="00195909" w:rsidRPr="003C060E" w:rsidRDefault="00195909"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 xml:space="preserve">Định luật </w:t>
            </w:r>
            <w:r w:rsidRPr="003C060E">
              <w:rPr>
                <w:rFonts w:asciiTheme="majorHAnsi" w:hAnsiTheme="majorHAnsi" w:cstheme="majorHAnsi"/>
                <w:sz w:val="28"/>
                <w:szCs w:val="28"/>
                <w:lang w:val="en-US"/>
              </w:rPr>
              <w:lastRenderedPageBreak/>
              <w:t>II Newton</w:t>
            </w:r>
          </w:p>
        </w:tc>
        <w:tc>
          <w:tcPr>
            <w:tcW w:w="6838" w:type="dxa"/>
            <w:gridSpan w:val="2"/>
          </w:tcPr>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lastRenderedPageBreak/>
              <w:t>1. Kiến thức</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lastRenderedPageBreak/>
              <w:t>- Hiểu được rõ mối quan hệ giữa các đại lượng gia tốc, lực, khối lượng thể hiện trong định luật II Niu-tơn và viết được hệ thức của định luật này.</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được khái niệm khối lượng và quán tính</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Xây dựng mối quan hệ giữa trọng lượng và khối lượng của vật.</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195909" w:rsidRPr="003C060E" w:rsidRDefault="00195909" w:rsidP="00F65725">
            <w:pPr>
              <w:tabs>
                <w:tab w:val="left" w:pos="399"/>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Vận dụng định luật II Niu-ton để giải các bài tập.</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vận dụng định luật III Niu-tơn để giải thích một số hiện tượng liên quan đến sự bằng nhau và trái chiều của tác dụng và phản tác dụng.</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vận dụng định luật để giải thích một số hiện tượng vật lý.</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195909" w:rsidRPr="003C060E" w:rsidRDefault="00195909"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F7796" w:rsidRDefault="00195909"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195909" w:rsidRPr="00AF7796" w:rsidRDefault="00195909"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195909" w:rsidRPr="003C060E" w:rsidRDefault="0019590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17</w:t>
            </w:r>
          </w:p>
        </w:tc>
        <w:tc>
          <w:tcPr>
            <w:tcW w:w="710" w:type="dxa"/>
          </w:tcPr>
          <w:p w:rsidR="00195909" w:rsidRPr="003C060E" w:rsidRDefault="00195909"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27</w:t>
            </w:r>
          </w:p>
        </w:tc>
        <w:tc>
          <w:tcPr>
            <w:tcW w:w="1386" w:type="dxa"/>
            <w:gridSpan w:val="2"/>
          </w:tcPr>
          <w:p w:rsidR="00195909" w:rsidRPr="003C060E" w:rsidRDefault="00195909"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Định luật III Newton</w:t>
            </w:r>
          </w:p>
        </w:tc>
        <w:tc>
          <w:tcPr>
            <w:tcW w:w="6838" w:type="dxa"/>
            <w:gridSpan w:val="2"/>
          </w:tcPr>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195909" w:rsidRPr="003C060E" w:rsidRDefault="00195909"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Phát biểu được định luật III Niu-ton và viết được hệ thức của định luận này.</w:t>
            </w:r>
          </w:p>
          <w:p w:rsidR="00195909" w:rsidRPr="003C060E" w:rsidRDefault="00195909"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xml:space="preserve">- Nêu được những đặc điểm của lực và phản lực. </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195909" w:rsidRPr="003C060E" w:rsidRDefault="00195909" w:rsidP="00F65725">
            <w:pPr>
              <w:tabs>
                <w:tab w:val="left" w:pos="399"/>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Vận dụng định luật III Niu-ton để giải các bài tập.</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Biết vận dụng định luật III Niu-tơn để giải thích một số hiện tượng liên quan đến sự bằng nhau và trái chiều của tác dụng và phản tác dụng.</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Biết vận dụng định luật để giải thích một số hiện tượng vật lý.</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195909" w:rsidRPr="003C060E" w:rsidRDefault="00195909"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lastRenderedPageBreak/>
              <w:t>- Có thái độ hứng thú trong học tập.</w:t>
            </w:r>
          </w:p>
          <w:p w:rsidR="00AF7796" w:rsidRDefault="00195909" w:rsidP="00AF7796">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195909" w:rsidRPr="00AF7796" w:rsidRDefault="00195909" w:rsidP="00AF7796">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195909" w:rsidRPr="003C060E" w:rsidRDefault="0019590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18</w:t>
            </w:r>
          </w:p>
        </w:tc>
        <w:tc>
          <w:tcPr>
            <w:tcW w:w="710" w:type="dxa"/>
          </w:tcPr>
          <w:p w:rsidR="00195909" w:rsidRPr="003C060E" w:rsidRDefault="00195909"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28</w:t>
            </w:r>
          </w:p>
        </w:tc>
        <w:tc>
          <w:tcPr>
            <w:tcW w:w="1386" w:type="dxa"/>
            <w:gridSpan w:val="2"/>
          </w:tcPr>
          <w:p w:rsidR="00195909" w:rsidRPr="003C060E" w:rsidRDefault="00195909"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Trọng lực và lực căng</w:t>
            </w:r>
          </w:p>
        </w:tc>
        <w:tc>
          <w:tcPr>
            <w:tcW w:w="6838" w:type="dxa"/>
            <w:gridSpan w:val="2"/>
          </w:tcPr>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 phát biểu được định nghĩa trọng lực, trọng lượng, lực căng.</w:t>
            </w:r>
          </w:p>
          <w:p w:rsidR="00195909" w:rsidRPr="003C060E" w:rsidRDefault="00195909" w:rsidP="00F65725">
            <w:pPr>
              <w:spacing w:before="0" w:line="276" w:lineRule="auto"/>
              <w:ind w:firstLine="280"/>
              <w:jc w:val="both"/>
              <w:cnfStyle w:val="000000000000"/>
              <w:rPr>
                <w:rFonts w:asciiTheme="majorHAnsi" w:hAnsiTheme="majorHAnsi" w:cstheme="majorHAnsi"/>
                <w:b/>
                <w:sz w:val="28"/>
                <w:szCs w:val="28"/>
                <w:lang w:val="en-US"/>
              </w:rPr>
            </w:pPr>
            <w:r w:rsidRPr="003C060E">
              <w:rPr>
                <w:rFonts w:asciiTheme="majorHAnsi" w:hAnsiTheme="majorHAnsi" w:cstheme="majorHAnsi"/>
                <w:sz w:val="28"/>
                <w:szCs w:val="28"/>
                <w:lang w:val="en-US"/>
              </w:rPr>
              <w:t>- Vận udngj giải một số bài tập về các đại lượng.</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195909" w:rsidRPr="003C060E" w:rsidRDefault="00195909"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Vận dụng được công thức của lực hấp dẫn để giải các bài tập đơn giản như ở trong bài học.</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195909" w:rsidRPr="003C060E" w:rsidRDefault="00195909"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F7796" w:rsidRDefault="00195909"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195909" w:rsidRPr="00AF7796" w:rsidRDefault="00195909"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195909" w:rsidRPr="003C060E" w:rsidRDefault="0019590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19</w:t>
            </w:r>
          </w:p>
        </w:tc>
        <w:tc>
          <w:tcPr>
            <w:tcW w:w="710" w:type="dxa"/>
          </w:tcPr>
          <w:p w:rsidR="00195909" w:rsidRPr="003C060E" w:rsidRDefault="00195909" w:rsidP="00F65725">
            <w:pPr>
              <w:pStyle w:val="ListParagraph"/>
              <w:spacing w:before="0" w:line="276" w:lineRule="auto"/>
              <w:ind w:left="28"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29-30</w:t>
            </w:r>
          </w:p>
        </w:tc>
        <w:tc>
          <w:tcPr>
            <w:tcW w:w="1386" w:type="dxa"/>
            <w:gridSpan w:val="2"/>
          </w:tcPr>
          <w:p w:rsidR="00195909" w:rsidRPr="003C060E" w:rsidRDefault="00195909"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Lực ma sát</w:t>
            </w:r>
          </w:p>
        </w:tc>
        <w:tc>
          <w:tcPr>
            <w:tcW w:w="6838" w:type="dxa"/>
            <w:gridSpan w:val="2"/>
          </w:tcPr>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195909" w:rsidRPr="003C060E" w:rsidRDefault="00195909" w:rsidP="00F65725">
            <w:pPr>
              <w:tabs>
                <w:tab w:val="left" w:pos="399"/>
              </w:tabs>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Nêu được những đặc điểm của lực ma sát trượt.</w:t>
            </w:r>
          </w:p>
          <w:p w:rsidR="00195909" w:rsidRPr="003C060E" w:rsidRDefault="00195909" w:rsidP="00F65725">
            <w:pPr>
              <w:tabs>
                <w:tab w:val="left" w:pos="399"/>
              </w:tabs>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Viết được công thức của lực ma sát trượt.</w:t>
            </w:r>
          </w:p>
          <w:p w:rsidR="00195909" w:rsidRPr="003C060E" w:rsidRDefault="00195909" w:rsidP="00F65725">
            <w:pPr>
              <w:tabs>
                <w:tab w:val="left" w:pos="399"/>
              </w:tabs>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Nêu được một số cách làm giảm hoặc tăng ma sát.</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lang w:val="fr-FR"/>
              </w:rPr>
            </w:pPr>
            <w:r w:rsidRPr="003C060E">
              <w:rPr>
                <w:rFonts w:asciiTheme="majorHAnsi" w:hAnsiTheme="majorHAnsi" w:cstheme="majorHAnsi"/>
                <w:sz w:val="28"/>
                <w:szCs w:val="28"/>
                <w:lang w:val="fr-FR"/>
              </w:rPr>
              <w:t>- Nắm được các vai trò cũng như hạn chế cần khắc phục của lực ma sát trượt trong đời sống.</w:t>
            </w:r>
          </w:p>
          <w:p w:rsidR="00195909" w:rsidRPr="003C060E" w:rsidRDefault="00195909" w:rsidP="00F65725">
            <w:pPr>
              <w:tabs>
                <w:tab w:val="left" w:pos="342"/>
              </w:tabs>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Phát biểu được định nghĩa và viết được công thức của lực hướng tâm.</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195909" w:rsidRPr="003C060E" w:rsidRDefault="00195909"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Vận dụng được công thức của lực ma sát trượt để giải các bài tập tương tự như ở bài học.</w:t>
            </w:r>
          </w:p>
          <w:p w:rsidR="00195909" w:rsidRPr="003C060E" w:rsidRDefault="00195909" w:rsidP="00F65725">
            <w:pPr>
              <w:tabs>
                <w:tab w:val="left" w:pos="342"/>
              </w:tabs>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Giải thích được lực hướng tâm giữ cho một vật chuyển động tròn đều.</w:t>
            </w:r>
          </w:p>
          <w:p w:rsidR="00195909" w:rsidRPr="003C060E" w:rsidRDefault="00195909" w:rsidP="00F65725">
            <w:pPr>
              <w:tabs>
                <w:tab w:val="left" w:pos="342"/>
              </w:tabs>
              <w:spacing w:before="0" w:line="276" w:lineRule="auto"/>
              <w:ind w:firstLine="280"/>
              <w:cnfStyle w:val="000000100000"/>
              <w:rPr>
                <w:rFonts w:asciiTheme="majorHAnsi" w:hAnsiTheme="majorHAnsi" w:cstheme="majorHAnsi"/>
                <w:sz w:val="28"/>
                <w:szCs w:val="28"/>
              </w:rPr>
            </w:pPr>
            <w:r w:rsidRPr="003C060E">
              <w:rPr>
                <w:rFonts w:asciiTheme="majorHAnsi" w:hAnsiTheme="majorHAnsi" w:cstheme="majorHAnsi"/>
                <w:sz w:val="28"/>
                <w:szCs w:val="28"/>
              </w:rPr>
              <w:t xml:space="preserve">- Xác định được lực hướng tâm và giải được bài toán về </w:t>
            </w:r>
            <w:r w:rsidRPr="003C060E">
              <w:rPr>
                <w:rFonts w:asciiTheme="majorHAnsi" w:hAnsiTheme="majorHAnsi" w:cstheme="majorHAnsi"/>
                <w:sz w:val="28"/>
                <w:szCs w:val="28"/>
              </w:rPr>
              <w:lastRenderedPageBreak/>
              <w:t>chuyển động tròn đều khi vật chịu tác dụng của một hoặc hai lực.</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195909" w:rsidRPr="003C060E" w:rsidRDefault="00195909"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195909" w:rsidRPr="003C060E" w:rsidRDefault="00195909"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195909" w:rsidRPr="003C060E" w:rsidRDefault="00195909"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195909" w:rsidRPr="003C060E" w:rsidRDefault="0019590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20</w:t>
            </w:r>
          </w:p>
        </w:tc>
        <w:tc>
          <w:tcPr>
            <w:tcW w:w="710" w:type="dxa"/>
          </w:tcPr>
          <w:p w:rsidR="00195909" w:rsidRPr="003C060E" w:rsidRDefault="00195909" w:rsidP="00F65725">
            <w:pPr>
              <w:pStyle w:val="ListParagraph"/>
              <w:spacing w:before="0" w:line="276" w:lineRule="auto"/>
              <w:ind w:left="28"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31</w:t>
            </w:r>
          </w:p>
        </w:tc>
        <w:tc>
          <w:tcPr>
            <w:tcW w:w="1386" w:type="dxa"/>
            <w:gridSpan w:val="2"/>
          </w:tcPr>
          <w:p w:rsidR="00195909" w:rsidRPr="003C060E" w:rsidRDefault="00195909"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Lực cản và lực nâng</w:t>
            </w:r>
          </w:p>
        </w:tc>
        <w:tc>
          <w:tcPr>
            <w:tcW w:w="6838" w:type="dxa"/>
            <w:gridSpan w:val="2"/>
          </w:tcPr>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 mô tả được bằng ví dụ thực tiễn và biểu diễn bằng hình vẽ.</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 Thảo luận đưa ra độ lớn lực cản phụ thuộc vào yếu tố nào</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 xml:space="preserve">- Phân biệt lực đẩy Ác si mét và lực nâng mà chát lưu tác dụng lên </w:t>
            </w:r>
            <w:r w:rsidR="00AE0A8E" w:rsidRPr="003C060E">
              <w:rPr>
                <w:rFonts w:asciiTheme="majorHAnsi" w:hAnsiTheme="majorHAnsi" w:cstheme="majorHAnsi"/>
                <w:sz w:val="28"/>
                <w:szCs w:val="28"/>
                <w:lang w:val="en-US"/>
              </w:rPr>
              <w:t>vật chuyển động.</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195909" w:rsidRPr="003C060E" w:rsidRDefault="00195909"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195909" w:rsidRPr="003C060E" w:rsidRDefault="00195909" w:rsidP="00F65725">
            <w:pPr>
              <w:tabs>
                <w:tab w:val="left" w:pos="342"/>
              </w:tabs>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rPr>
              <w:t xml:space="preserve">- Giải được bài tập đơn giản về chuyển động của vật </w:t>
            </w:r>
            <w:r w:rsidR="00AE0A8E" w:rsidRPr="003C060E">
              <w:rPr>
                <w:rFonts w:asciiTheme="majorHAnsi" w:hAnsiTheme="majorHAnsi" w:cstheme="majorHAnsi"/>
                <w:sz w:val="28"/>
                <w:szCs w:val="28"/>
                <w:lang w:val="en-US"/>
              </w:rPr>
              <w:t>.</w:t>
            </w:r>
          </w:p>
          <w:p w:rsidR="00195909" w:rsidRPr="003C060E" w:rsidRDefault="00195909"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195909" w:rsidRPr="003C060E" w:rsidRDefault="00195909"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F65725" w:rsidRDefault="00195909"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195909" w:rsidRPr="00F65725" w:rsidRDefault="00195909"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195909" w:rsidRPr="003C060E" w:rsidRDefault="0019590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21</w:t>
            </w:r>
          </w:p>
        </w:tc>
        <w:tc>
          <w:tcPr>
            <w:tcW w:w="710" w:type="dxa"/>
          </w:tcPr>
          <w:p w:rsidR="00195909" w:rsidRPr="003C060E" w:rsidRDefault="00195909" w:rsidP="00F65725">
            <w:pPr>
              <w:pStyle w:val="ListParagraph"/>
              <w:spacing w:before="0" w:line="276" w:lineRule="auto"/>
              <w:ind w:left="28"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32</w:t>
            </w:r>
          </w:p>
        </w:tc>
        <w:tc>
          <w:tcPr>
            <w:tcW w:w="1386" w:type="dxa"/>
            <w:gridSpan w:val="2"/>
          </w:tcPr>
          <w:p w:rsidR="00195909" w:rsidRPr="003C060E" w:rsidRDefault="00195909"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Ví dụ giải các bài toán về động lực học</w:t>
            </w:r>
          </w:p>
        </w:tc>
        <w:tc>
          <w:tcPr>
            <w:tcW w:w="6838" w:type="dxa"/>
            <w:gridSpan w:val="2"/>
          </w:tcPr>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Nêu được thế nào là phương pháp động lực học.</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Vận dụng giải một số bài toán đơn giản</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195909" w:rsidRPr="003C060E" w:rsidRDefault="00195909"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195909" w:rsidRPr="003C060E" w:rsidRDefault="00195909"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Giải được bài tập đơn giản về chuyển động của vật dưới tác dụng của các lực bằng phương pháp động lực học.</w:t>
            </w:r>
          </w:p>
          <w:p w:rsidR="00195909" w:rsidRPr="003C060E" w:rsidRDefault="00195909"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195909" w:rsidRPr="003C060E" w:rsidRDefault="00195909"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F65725" w:rsidRDefault="00195909"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lastRenderedPageBreak/>
              <w:t>- Có ý thức tìm hiểu và liên hệ các hiện tượng thực tế liên quan.</w:t>
            </w:r>
          </w:p>
          <w:p w:rsidR="00195909" w:rsidRPr="00F65725" w:rsidRDefault="00195909"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22</w:t>
            </w:r>
          </w:p>
        </w:tc>
        <w:tc>
          <w:tcPr>
            <w:tcW w:w="710" w:type="dxa"/>
          </w:tcPr>
          <w:p w:rsidR="00AE0A8E" w:rsidRPr="003C060E" w:rsidRDefault="00AE0A8E" w:rsidP="00F65725">
            <w:pPr>
              <w:pStyle w:val="ListParagraph"/>
              <w:spacing w:before="0" w:line="276" w:lineRule="auto"/>
              <w:ind w:left="28"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33-34</w:t>
            </w:r>
          </w:p>
        </w:tc>
        <w:tc>
          <w:tcPr>
            <w:tcW w:w="1386" w:type="dxa"/>
            <w:gridSpan w:val="2"/>
          </w:tcPr>
          <w:p w:rsidR="00AE0A8E" w:rsidRPr="003C060E" w:rsidRDefault="00AE0A8E"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Thực hành: Tổng hợp lực</w:t>
            </w:r>
          </w:p>
        </w:tc>
        <w:tc>
          <w:tcPr>
            <w:tcW w:w="6838" w:type="dxa"/>
            <w:gridSpan w:val="2"/>
          </w:tcPr>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tabs>
                <w:tab w:val="left" w:pos="399"/>
              </w:tabs>
              <w:spacing w:before="0" w:line="276" w:lineRule="auto"/>
              <w:ind w:firstLine="280"/>
              <w:cnfStyle w:val="000000000000"/>
              <w:rPr>
                <w:rFonts w:asciiTheme="majorHAnsi" w:hAnsiTheme="majorHAnsi" w:cstheme="majorHAnsi"/>
                <w:sz w:val="28"/>
                <w:szCs w:val="28"/>
                <w:lang w:val="en-US"/>
              </w:rPr>
            </w:pPr>
            <w:r w:rsidRPr="003C060E">
              <w:rPr>
                <w:rFonts w:asciiTheme="majorHAnsi" w:hAnsiTheme="majorHAnsi" w:cstheme="majorHAnsi"/>
                <w:sz w:val="28"/>
                <w:szCs w:val="28"/>
              </w:rPr>
              <w:t xml:space="preserve">- Nắm vững cơ sở lí thuyết </w:t>
            </w:r>
            <w:r w:rsidRPr="003C060E">
              <w:rPr>
                <w:rFonts w:asciiTheme="majorHAnsi" w:hAnsiTheme="majorHAnsi" w:cstheme="majorHAnsi"/>
                <w:sz w:val="28"/>
                <w:szCs w:val="28"/>
                <w:lang w:val="en-US"/>
              </w:rPr>
              <w:t>phương pháp tổng hợp lực.</w:t>
            </w:r>
          </w:p>
          <w:p w:rsidR="00AE0A8E" w:rsidRPr="003C060E" w:rsidRDefault="00AE0A8E" w:rsidP="00F65725">
            <w:pPr>
              <w:tabs>
                <w:tab w:val="left" w:pos="399"/>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Biết nguyên tắc sử dụng các dụng cụ đo.</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vững cách dùng lực kế, máy đo thời gian hiện số.</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AE0A8E" w:rsidRPr="003C060E" w:rsidRDefault="00AE0A8E"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Lắp ráp được thí nghiệm theo phương án đã chọn.</w:t>
            </w:r>
          </w:p>
          <w:p w:rsidR="00AE0A8E" w:rsidRPr="003C060E" w:rsidRDefault="00AE0A8E"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Biết cách sử dụng đồng hồ đo thời gian hiệu số điều khiển bằng nam châm điện.</w:t>
            </w:r>
          </w:p>
          <w:p w:rsidR="00AE0A8E" w:rsidRPr="003C060E" w:rsidRDefault="00AE0A8E" w:rsidP="00F65725">
            <w:pPr>
              <w:tabs>
                <w:tab w:val="left" w:pos="342"/>
              </w:tabs>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w:t>
            </w:r>
            <w:r w:rsidRPr="003C060E">
              <w:rPr>
                <w:rFonts w:asciiTheme="majorHAnsi" w:hAnsiTheme="majorHAnsi" w:cstheme="majorHAnsi"/>
                <w:sz w:val="28"/>
                <w:szCs w:val="28"/>
              </w:rPr>
              <w:t xml:space="preserve"> Cách điều chỉnh góc nghiêng, cách đọc giá trị góc nghiêng bằng dây rọi và thước đo góc.</w:t>
            </w:r>
          </w:p>
          <w:p w:rsidR="00AE0A8E" w:rsidRPr="003C060E" w:rsidRDefault="00AE0A8E" w:rsidP="00F65725">
            <w:pPr>
              <w:tabs>
                <w:tab w:val="left" w:pos="342"/>
              </w:tabs>
              <w:spacing w:before="0" w:line="276" w:lineRule="auto"/>
              <w:ind w:firstLine="280"/>
              <w:jc w:val="both"/>
              <w:cnfStyle w:val="000000000000"/>
              <w:rPr>
                <w:rFonts w:asciiTheme="majorHAnsi" w:hAnsiTheme="majorHAnsi" w:cstheme="majorHAnsi"/>
                <w:b/>
                <w:sz w:val="28"/>
                <w:szCs w:val="28"/>
              </w:rPr>
            </w:pPr>
            <w:r w:rsidRPr="003C060E">
              <w:rPr>
                <w:rFonts w:asciiTheme="majorHAnsi" w:hAnsiTheme="majorHAnsi" w:cstheme="majorHAnsi"/>
                <w:sz w:val="28"/>
                <w:szCs w:val="28"/>
              </w:rPr>
              <w:t>- Củng cố và nâng cao kỹ năng làm thí nghiệm, phân tích số liệu, lập được báo cáo hoàn chỉnh đúng thời hạn.</w:t>
            </w:r>
          </w:p>
          <w:p w:rsidR="00AE0A8E" w:rsidRPr="003C060E" w:rsidRDefault="00AE0A8E" w:rsidP="00F65725">
            <w:pPr>
              <w:tabs>
                <w:tab w:val="left" w:pos="342"/>
              </w:tabs>
              <w:spacing w:before="0" w:line="276" w:lineRule="auto"/>
              <w:ind w:firstLine="280"/>
              <w:jc w:val="both"/>
              <w:cnfStyle w:val="000000000000"/>
              <w:rPr>
                <w:rFonts w:asciiTheme="majorHAnsi" w:hAnsiTheme="majorHAnsi" w:cstheme="majorHAnsi"/>
                <w:b/>
                <w:sz w:val="28"/>
                <w:szCs w:val="28"/>
              </w:rPr>
            </w:pPr>
            <w:r w:rsidRPr="003C060E">
              <w:rPr>
                <w:rFonts w:asciiTheme="majorHAnsi" w:hAnsiTheme="majorHAnsi" w:cstheme="majorHAnsi"/>
                <w:sz w:val="28"/>
                <w:szCs w:val="28"/>
              </w:rPr>
              <w:t>- Rèn luyện năng lực tư duy thực nghiệm, biết phân tích ưu, nhược điểm của các phương án để lựa chọn, khả năng làm việc theo nhóm.</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AE0A8E" w:rsidRPr="00F65725"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23</w:t>
            </w:r>
          </w:p>
        </w:tc>
        <w:tc>
          <w:tcPr>
            <w:tcW w:w="710" w:type="dxa"/>
          </w:tcPr>
          <w:p w:rsidR="00AE0A8E" w:rsidRPr="003C060E" w:rsidRDefault="00AE0A8E" w:rsidP="00F65725">
            <w:pPr>
              <w:pStyle w:val="ListParagraph"/>
              <w:spacing w:before="0" w:line="276" w:lineRule="auto"/>
              <w:ind w:left="28"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35-36</w:t>
            </w:r>
          </w:p>
        </w:tc>
        <w:tc>
          <w:tcPr>
            <w:tcW w:w="1386" w:type="dxa"/>
            <w:gridSpan w:val="2"/>
          </w:tcPr>
          <w:p w:rsidR="00AE0A8E" w:rsidRPr="003C060E" w:rsidRDefault="00AE0A8E"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Momen lực. Cân bằng của vật rắn</w:t>
            </w:r>
          </w:p>
        </w:tc>
        <w:tc>
          <w:tcPr>
            <w:tcW w:w="6838" w:type="dxa"/>
            <w:gridSpan w:val="2"/>
          </w:tcPr>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tabs>
                <w:tab w:val="left" w:pos="399"/>
              </w:tabs>
              <w:spacing w:before="0" w:line="276" w:lineRule="auto"/>
              <w:ind w:firstLine="280"/>
              <w:cnfStyle w:val="000000100000"/>
              <w:rPr>
                <w:rFonts w:asciiTheme="majorHAnsi" w:hAnsiTheme="majorHAnsi" w:cstheme="majorHAnsi"/>
                <w:sz w:val="28"/>
                <w:szCs w:val="28"/>
                <w:lang w:val="en-US"/>
              </w:rPr>
            </w:pPr>
            <w:r w:rsidRPr="003C060E">
              <w:rPr>
                <w:rFonts w:asciiTheme="majorHAnsi" w:hAnsiTheme="majorHAnsi" w:cstheme="majorHAnsi"/>
                <w:sz w:val="28"/>
                <w:szCs w:val="28"/>
              </w:rPr>
              <w:t xml:space="preserve">- </w:t>
            </w:r>
            <w:r w:rsidRPr="003C060E">
              <w:rPr>
                <w:rFonts w:asciiTheme="majorHAnsi" w:hAnsiTheme="majorHAnsi" w:cstheme="majorHAnsi"/>
                <w:sz w:val="28"/>
                <w:szCs w:val="28"/>
                <w:lang w:val="en-US"/>
              </w:rPr>
              <w:t>phát biểu định nghĩa momen lực và công thức tính.</w:t>
            </w:r>
          </w:p>
          <w:p w:rsidR="00AE0A8E" w:rsidRPr="003C060E" w:rsidRDefault="00AE0A8E" w:rsidP="00F65725">
            <w:pPr>
              <w:tabs>
                <w:tab w:val="left" w:pos="399"/>
              </w:tabs>
              <w:spacing w:before="0" w:line="276" w:lineRule="auto"/>
              <w:ind w:firstLine="280"/>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Lấy được ví dụ thực tế và giải một số bài toán đơn giản.</w:t>
            </w:r>
          </w:p>
          <w:p w:rsidR="00AE0A8E" w:rsidRPr="003C060E" w:rsidRDefault="00AE0A8E" w:rsidP="00F65725">
            <w:pPr>
              <w:tabs>
                <w:tab w:val="left" w:pos="399"/>
              </w:tabs>
              <w:spacing w:before="0" w:line="276" w:lineRule="auto"/>
              <w:ind w:firstLine="280"/>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Thấy được ý nghĩa của moomen lực</w:t>
            </w:r>
          </w:p>
          <w:p w:rsidR="00AE0A8E" w:rsidRPr="003C060E" w:rsidRDefault="00AE0A8E" w:rsidP="00F65725">
            <w:pPr>
              <w:tabs>
                <w:tab w:val="left" w:pos="399"/>
              </w:tabs>
              <w:spacing w:before="0" w:line="276" w:lineRule="auto"/>
              <w:ind w:firstLine="280"/>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Nêu được định nghĩa của ngẫu lực và công thức tính moomen của ngẫu lực.</w:t>
            </w:r>
          </w:p>
          <w:p w:rsidR="00AE0A8E" w:rsidRPr="003C060E" w:rsidRDefault="00AE0A8E" w:rsidP="00F65725">
            <w:pPr>
              <w:tabs>
                <w:tab w:val="left" w:pos="399"/>
              </w:tabs>
              <w:spacing w:before="0" w:line="276" w:lineRule="auto"/>
              <w:ind w:firstLine="280"/>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Lấy được ví dụ thực tế để thấy được ngẫu lực chỉ làm quay chứ ko tịnh tiến</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lastRenderedPageBreak/>
              <w:t>- Năng lực nêu và giải quyết vấn đề.</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AE0A8E" w:rsidRPr="003C060E" w:rsidRDefault="00AE0A8E" w:rsidP="00F65725">
            <w:pPr>
              <w:tabs>
                <w:tab w:val="left" w:pos="342"/>
              </w:tabs>
              <w:spacing w:before="0" w:line="276" w:lineRule="auto"/>
              <w:ind w:firstLine="280"/>
              <w:cnfStyle w:val="000000100000"/>
              <w:rPr>
                <w:rFonts w:asciiTheme="majorHAnsi" w:hAnsiTheme="majorHAnsi" w:cstheme="majorHAnsi"/>
                <w:b/>
                <w:sz w:val="28"/>
                <w:szCs w:val="28"/>
                <w:lang w:val="en-US"/>
              </w:rPr>
            </w:pPr>
            <w:r w:rsidRPr="003C060E">
              <w:rPr>
                <w:rFonts w:asciiTheme="majorHAnsi" w:hAnsiTheme="majorHAnsi" w:cstheme="majorHAnsi"/>
                <w:sz w:val="28"/>
                <w:szCs w:val="28"/>
              </w:rPr>
              <w:t xml:space="preserve">- </w:t>
            </w:r>
            <w:r w:rsidRPr="003C060E">
              <w:rPr>
                <w:rFonts w:asciiTheme="majorHAnsi" w:hAnsiTheme="majorHAnsi" w:cstheme="majorHAnsi"/>
                <w:sz w:val="28"/>
                <w:szCs w:val="28"/>
                <w:lang w:val="en-US"/>
              </w:rPr>
              <w:t>Tính toán một số bài tập đơn giản.</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AE0A8E" w:rsidRPr="00F65725"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24</w:t>
            </w:r>
          </w:p>
        </w:tc>
        <w:tc>
          <w:tcPr>
            <w:tcW w:w="710" w:type="dxa"/>
          </w:tcPr>
          <w:p w:rsidR="00AE0A8E" w:rsidRPr="003C060E" w:rsidRDefault="00AE0A8E" w:rsidP="00F65725">
            <w:pPr>
              <w:pStyle w:val="ListParagraph"/>
              <w:spacing w:before="0" w:line="276" w:lineRule="auto"/>
              <w:ind w:left="28"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37-38</w:t>
            </w:r>
          </w:p>
        </w:tc>
        <w:tc>
          <w:tcPr>
            <w:tcW w:w="1386" w:type="dxa"/>
            <w:gridSpan w:val="2"/>
          </w:tcPr>
          <w:p w:rsidR="00AE0A8E" w:rsidRPr="003C060E" w:rsidRDefault="00AE0A8E"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Ôn tập và kiểm tra định kì</w:t>
            </w:r>
          </w:p>
        </w:tc>
        <w:tc>
          <w:tcPr>
            <w:tcW w:w="6838" w:type="dxa"/>
            <w:gridSpan w:val="2"/>
          </w:tcPr>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áp dụng các công thức cơ bản, nâng cao của kiến thức chương 2 làm các bài tập theo từng mức độ</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AE0A8E" w:rsidRPr="003C060E" w:rsidRDefault="00AE0A8E"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Biết vận dụng các công thức để giải các bài tập về vật bị ném.</w:t>
            </w:r>
          </w:p>
          <w:p w:rsidR="00AE0A8E" w:rsidRPr="003C060E" w:rsidRDefault="00AE0A8E"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Trung thực, khách quan khi quan sát thí nghiệm kiểm chứng.</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F7796" w:rsidRDefault="00AE0A8E"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AE0A8E" w:rsidRPr="00AF7796" w:rsidRDefault="00AE0A8E"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25</w:t>
            </w:r>
          </w:p>
        </w:tc>
        <w:tc>
          <w:tcPr>
            <w:tcW w:w="710" w:type="dxa"/>
          </w:tcPr>
          <w:p w:rsidR="00AE0A8E" w:rsidRPr="003C060E" w:rsidRDefault="00AE0A8E" w:rsidP="00F65725">
            <w:pPr>
              <w:pStyle w:val="ListParagraph"/>
              <w:spacing w:before="0" w:line="276" w:lineRule="auto"/>
              <w:ind w:left="28"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39-40</w:t>
            </w:r>
          </w:p>
        </w:tc>
        <w:tc>
          <w:tcPr>
            <w:tcW w:w="1386" w:type="dxa"/>
            <w:gridSpan w:val="2"/>
          </w:tcPr>
          <w:p w:rsidR="00AE0A8E" w:rsidRPr="003C060E" w:rsidRDefault="00AE0A8E"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Ôn tập và kiểm tra học kì I</w:t>
            </w:r>
          </w:p>
        </w:tc>
        <w:tc>
          <w:tcPr>
            <w:tcW w:w="6838" w:type="dxa"/>
            <w:gridSpan w:val="2"/>
          </w:tcPr>
          <w:p w:rsidR="00AE0A8E" w:rsidRPr="003C060E" w:rsidRDefault="00AE0A8E" w:rsidP="00F65725">
            <w:pPr>
              <w:spacing w:before="0" w:line="276" w:lineRule="auto"/>
              <w:ind w:firstLineChars="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Kiểm tra mức độ đạt chuẩn KTKN trong chương trình môn Vật lí lớp 10 sau khi HS học xong chương I, II và III cụ thể trong khung ma trận</w:t>
            </w:r>
          </w:p>
          <w:p w:rsidR="00AE0A8E" w:rsidRPr="00F65725" w:rsidRDefault="00AE0A8E" w:rsidP="00F65725">
            <w:pPr>
              <w:spacing w:before="0" w:line="276" w:lineRule="auto"/>
              <w:ind w:firstLineChars="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w:t>
            </w:r>
            <w:r w:rsidRPr="003C060E">
              <w:rPr>
                <w:rFonts w:asciiTheme="majorHAnsi" w:hAnsiTheme="majorHAnsi" w:cstheme="majorHAnsi"/>
                <w:sz w:val="28"/>
                <w:szCs w:val="28"/>
                <w:lang w:val="de-DE"/>
              </w:rPr>
              <w:t>Rèn luyện kĩ năng tính toán, độc lập tư duy vận dụng kiến thức đã học để làm bài kiểm tra trắc nghiệm kết hợp tự luận.</w:t>
            </w:r>
          </w:p>
        </w:tc>
      </w:tr>
      <w:tr w:rsidR="003C060E" w:rsidRPr="003C060E" w:rsidTr="007E36BE">
        <w:tc>
          <w:tcPr>
            <w:cnfStyle w:val="001000000000"/>
            <w:tcW w:w="9750" w:type="dxa"/>
            <w:gridSpan w:val="6"/>
          </w:tcPr>
          <w:p w:rsidR="00AE0A8E" w:rsidRPr="003C060E" w:rsidRDefault="00AE0A8E" w:rsidP="00F65725">
            <w:pPr>
              <w:spacing w:before="0" w:line="276" w:lineRule="auto"/>
              <w:ind w:firstLineChars="0" w:firstLine="0"/>
              <w:jc w:val="center"/>
              <w:rPr>
                <w:rFonts w:asciiTheme="majorHAnsi" w:hAnsiTheme="majorHAnsi" w:cstheme="majorHAnsi"/>
                <w:b w:val="0"/>
                <w:bCs w:val="0"/>
                <w:sz w:val="28"/>
                <w:szCs w:val="28"/>
              </w:rPr>
            </w:pPr>
            <w:r w:rsidRPr="003C060E">
              <w:rPr>
                <w:rFonts w:asciiTheme="majorHAnsi" w:hAnsiTheme="majorHAnsi" w:cstheme="majorHAnsi"/>
                <w:sz w:val="28"/>
                <w:szCs w:val="28"/>
              </w:rPr>
              <w:t>Chương 4. Công, năng lượng và năng suất</w:t>
            </w:r>
          </w:p>
        </w:tc>
      </w:tr>
      <w:tr w:rsidR="00F65725" w:rsidRPr="003C060E" w:rsidTr="007E36BE">
        <w:trPr>
          <w:cnfStyle w:val="000000100000"/>
        </w:trPr>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26</w:t>
            </w:r>
          </w:p>
        </w:tc>
        <w:tc>
          <w:tcPr>
            <w:tcW w:w="710" w:type="dxa"/>
          </w:tcPr>
          <w:p w:rsidR="00AE0A8E" w:rsidRPr="003C060E" w:rsidRDefault="00AE0A8E"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41-42</w:t>
            </w:r>
          </w:p>
        </w:tc>
        <w:tc>
          <w:tcPr>
            <w:tcW w:w="1417" w:type="dxa"/>
            <w:gridSpan w:val="3"/>
          </w:tcPr>
          <w:p w:rsidR="00AE0A8E" w:rsidRPr="003C060E" w:rsidRDefault="00AE0A8E" w:rsidP="00F65725">
            <w:pPr>
              <w:spacing w:before="0" w:line="276" w:lineRule="auto"/>
              <w:ind w:firstLineChars="0" w:firstLine="0"/>
              <w:jc w:val="center"/>
              <w:cnfStyle w:val="000000100000"/>
              <w:rPr>
                <w:rFonts w:asciiTheme="majorHAnsi" w:hAnsiTheme="majorHAnsi" w:cstheme="majorHAnsi"/>
                <w:sz w:val="28"/>
                <w:szCs w:val="28"/>
              </w:rPr>
            </w:pPr>
            <w:r w:rsidRPr="003C060E">
              <w:rPr>
                <w:rFonts w:asciiTheme="majorHAnsi" w:hAnsiTheme="majorHAnsi" w:cstheme="majorHAnsi"/>
                <w:sz w:val="28"/>
                <w:szCs w:val="28"/>
              </w:rPr>
              <w:t>Năng lượng và sự chuyển hóa năng lượng</w:t>
            </w:r>
          </w:p>
        </w:tc>
        <w:tc>
          <w:tcPr>
            <w:tcW w:w="6807" w:type="dxa"/>
          </w:tcPr>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Định nghĩa được xung lượng của lực; nêu được bản chất (tính chất vectơ) và đơn vị xung lượng của lực.</w:t>
            </w:r>
          </w:p>
          <w:p w:rsidR="00AE0A8E" w:rsidRPr="003C060E" w:rsidRDefault="00AE0A8E"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được khái niệm hệ kín.</w:t>
            </w:r>
          </w:p>
          <w:p w:rsidR="00AE0A8E" w:rsidRPr="003C060E" w:rsidRDefault="00AE0A8E"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vững định nghĩa, viết được công thức và suy ra đơn vị đo động lượng</w:t>
            </w:r>
          </w:p>
          <w:p w:rsidR="00AE0A8E" w:rsidRPr="003C060E" w:rsidRDefault="00AE0A8E"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xml:space="preserve">- Phát biểu được độ biến thiên động lượng của một vật </w:t>
            </w:r>
            <w:r w:rsidRPr="003C060E">
              <w:rPr>
                <w:rFonts w:asciiTheme="majorHAnsi" w:hAnsiTheme="majorHAnsi" w:cstheme="majorHAnsi"/>
                <w:sz w:val="28"/>
                <w:szCs w:val="28"/>
              </w:rPr>
              <w:lastRenderedPageBreak/>
              <w:t>(cách diễn đạt khác của định luật II Niu-tơn).</w:t>
            </w:r>
          </w:p>
          <w:p w:rsidR="00AE0A8E" w:rsidRPr="003C060E" w:rsidRDefault="00AE0A8E"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Phát biểu và viết được hệ thức của định luật bảo toàn động lượng đối với hệ hai vật hay nhiều vật.</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hận biết hệ vật, hệ kín, điều kiện áp dụng được định luật bảo toàn động lượng.</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Biết vận dụng CT, định nghĩa, định luật để giải một số bài toán tìm động lượng, xung lượng của lực.</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Áp dụng định luật bảo toàn động lượng cho bài toán va chạm mềm, chuyển động bằng phản lực.</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AE0A8E" w:rsidRPr="00F65725"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27</w:t>
            </w:r>
          </w:p>
        </w:tc>
        <w:tc>
          <w:tcPr>
            <w:tcW w:w="710" w:type="dxa"/>
          </w:tcPr>
          <w:p w:rsidR="00AE0A8E" w:rsidRPr="003C060E" w:rsidRDefault="00AE0A8E"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43</w:t>
            </w:r>
          </w:p>
        </w:tc>
        <w:tc>
          <w:tcPr>
            <w:tcW w:w="1417" w:type="dxa"/>
            <w:gridSpan w:val="3"/>
          </w:tcPr>
          <w:p w:rsidR="00AE0A8E" w:rsidRPr="003C060E" w:rsidRDefault="00AE0A8E"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Công cơ học</w:t>
            </w:r>
          </w:p>
        </w:tc>
        <w:tc>
          <w:tcPr>
            <w:tcW w:w="6807" w:type="dxa"/>
          </w:tcPr>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lang w:val="pt-BR"/>
              </w:rPr>
              <w:t xml:space="preserve">- Nắm vững công cơ học gắn với hai yếu tố: lực tác dụng và độ dời cuả điểm đặt </w:t>
            </w:r>
            <w:r w:rsidRPr="003C060E">
              <w:rPr>
                <w:rFonts w:asciiTheme="majorHAnsi" w:hAnsiTheme="majorHAnsi" w:cstheme="majorHAnsi"/>
                <w:sz w:val="28"/>
                <w:szCs w:val="28"/>
              </w:rPr>
              <w:t>lực.</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Hiểu rõ công là một đại lượng vô hướng, giá trị của nó có thể dương hoặc âm ứng với công phát động hoặc công cản.</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Phân biệt khái niệm công trong ngôn ngữ thông thường và công trong vật lí.</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vận dụng công thức tính công trong các trường hợp cụ thể: lực tác dụng khác phương độ dời, vật chịu tác dụng của nhiều lực.</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xml:space="preserve">- Có ý thức tìm hiểu và liên hệ các hiện tượng thực tế </w:t>
            </w:r>
            <w:r w:rsidRPr="003C060E">
              <w:rPr>
                <w:rFonts w:asciiTheme="majorHAnsi" w:hAnsiTheme="majorHAnsi" w:cstheme="majorHAnsi"/>
                <w:bCs/>
                <w:sz w:val="28"/>
                <w:szCs w:val="28"/>
              </w:rPr>
              <w:lastRenderedPageBreak/>
              <w:t>liên quan.</w:t>
            </w:r>
          </w:p>
          <w:p w:rsidR="00AE0A8E" w:rsidRPr="00F65725"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28</w:t>
            </w:r>
          </w:p>
        </w:tc>
        <w:tc>
          <w:tcPr>
            <w:tcW w:w="710" w:type="dxa"/>
          </w:tcPr>
          <w:p w:rsidR="00AE0A8E" w:rsidRPr="003C060E" w:rsidRDefault="00AE0A8E"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44</w:t>
            </w:r>
          </w:p>
        </w:tc>
        <w:tc>
          <w:tcPr>
            <w:tcW w:w="1417" w:type="dxa"/>
            <w:gridSpan w:val="3"/>
          </w:tcPr>
          <w:p w:rsidR="00AE0A8E" w:rsidRPr="003C060E" w:rsidRDefault="00AE0A8E"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Công suất</w:t>
            </w:r>
          </w:p>
        </w:tc>
        <w:tc>
          <w:tcPr>
            <w:tcW w:w="6807" w:type="dxa"/>
          </w:tcPr>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được khái niệm công suất, ‎ý nghĩa của công suất trong thực tiễn đời sống và kỹ thuật</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được đơn vị công, đơn vị năng lượng, đơn vị công suất.</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được khái niệm hiệu suất.</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Phân biệt được các đơn vị công và công suất.</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Biết vận dụng công thức, giải được một số bài tập về công, công suất.</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AE0A8E" w:rsidRPr="00F65725"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29</w:t>
            </w:r>
          </w:p>
        </w:tc>
        <w:tc>
          <w:tcPr>
            <w:tcW w:w="710" w:type="dxa"/>
          </w:tcPr>
          <w:p w:rsidR="00AE0A8E" w:rsidRPr="003C060E" w:rsidRDefault="00AE0A8E"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45-46</w:t>
            </w:r>
          </w:p>
        </w:tc>
        <w:tc>
          <w:tcPr>
            <w:tcW w:w="1417" w:type="dxa"/>
            <w:gridSpan w:val="3"/>
          </w:tcPr>
          <w:p w:rsidR="00AE0A8E" w:rsidRPr="003C060E" w:rsidRDefault="00AE0A8E"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Động năng. Thế năng</w:t>
            </w:r>
          </w:p>
        </w:tc>
        <w:tc>
          <w:tcPr>
            <w:tcW w:w="6807" w:type="dxa"/>
          </w:tcPr>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lang w:val="pt-BR"/>
              </w:rPr>
              <w:t xml:space="preserve">- Hiểu động năng là một dạng năng lượng cơ học mà mọi vật có </w:t>
            </w:r>
            <w:r w:rsidRPr="003C060E">
              <w:rPr>
                <w:rFonts w:asciiTheme="majorHAnsi" w:hAnsiTheme="majorHAnsi" w:cstheme="majorHAnsi"/>
                <w:sz w:val="28"/>
                <w:szCs w:val="28"/>
              </w:rPr>
              <w:t>được khi chuyển động.</w:t>
            </w:r>
          </w:p>
          <w:p w:rsidR="00AE0A8E" w:rsidRPr="003C060E" w:rsidRDefault="00AE0A8E"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được độ biến thiên động năng và công của ngoại lực tác dụ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vững hai yếu tố đặc trưng của động năng, động năng phụ thuộc vào khối lượng và vận tốc của vật.</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xml:space="preserve">- </w:t>
            </w:r>
            <w:r w:rsidRPr="003C060E">
              <w:rPr>
                <w:rFonts w:asciiTheme="majorHAnsi" w:hAnsiTheme="majorHAnsi" w:cstheme="majorHAnsi"/>
                <w:sz w:val="28"/>
                <w:szCs w:val="28"/>
                <w:lang w:val="pt-BR"/>
              </w:rPr>
              <w:t xml:space="preserve">Nắm vững </w:t>
            </w:r>
            <w:r w:rsidRPr="003C060E">
              <w:rPr>
                <w:rFonts w:asciiTheme="majorHAnsi" w:hAnsiTheme="majorHAnsi" w:cstheme="majorHAnsi"/>
                <w:sz w:val="28"/>
                <w:szCs w:val="28"/>
              </w:rPr>
              <w:t>biểu thức của thế năng trọng trườ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Có khái niệm chung về thế năng trong cơ học. Từ đó phân biệt động năng và thế nă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xml:space="preserve">- </w:t>
            </w:r>
            <w:r w:rsidRPr="003C060E">
              <w:rPr>
                <w:rFonts w:asciiTheme="majorHAnsi" w:hAnsiTheme="majorHAnsi" w:cstheme="majorHAnsi"/>
                <w:sz w:val="28"/>
                <w:szCs w:val="28"/>
                <w:lang w:val="pt-BR"/>
              </w:rPr>
              <w:t>Nắm được khái niệm thế năng đàn hồi</w:t>
            </w:r>
            <w:r w:rsidRPr="003C060E">
              <w:rPr>
                <w:rFonts w:asciiTheme="majorHAnsi" w:hAnsiTheme="majorHAnsi" w:cstheme="majorHAnsi"/>
                <w:sz w:val="28"/>
                <w:szCs w:val="28"/>
              </w:rPr>
              <w:t xml:space="preserve"> và viết biểu thức của thế năng đàn hồi.</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lastRenderedPageBreak/>
              <w:t>- Vận dụng được định luật biến thiên động năng để giải các bài toán tương tự như các bài toán trong SGK.</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Giải thích các hiện tượng vật lí có liên quan.</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Vận dụng được công thức xác định thế năng để giải bài tập.</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AE0A8E" w:rsidRPr="00F65725"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30</w:t>
            </w:r>
          </w:p>
        </w:tc>
        <w:tc>
          <w:tcPr>
            <w:tcW w:w="710" w:type="dxa"/>
          </w:tcPr>
          <w:p w:rsidR="00AE0A8E" w:rsidRPr="003C060E" w:rsidRDefault="00AE0A8E"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47</w:t>
            </w:r>
          </w:p>
        </w:tc>
        <w:tc>
          <w:tcPr>
            <w:tcW w:w="1417" w:type="dxa"/>
            <w:gridSpan w:val="3"/>
          </w:tcPr>
          <w:p w:rsidR="00AE0A8E" w:rsidRPr="003C060E" w:rsidRDefault="00AE0A8E"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Cơ năng. Định luật bảo toàn cơ năng</w:t>
            </w:r>
          </w:p>
        </w:tc>
        <w:tc>
          <w:tcPr>
            <w:tcW w:w="6807" w:type="dxa"/>
          </w:tcPr>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vững khái niệm cơ năng định luật bảo toàn cơ năng.</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Hiểu rõ mối quan hệ giữa thế năng và lực thế.</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êu được đơn vị đo động năng, thế năng, cơ năng.</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AE0A8E" w:rsidRPr="003C060E" w:rsidRDefault="00AE0A8E"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Biết xác định khi nào cơ năng được bảo toàn và vận dụng được định luật bảo toàn cơ năng để giải bài tập.</w:t>
            </w:r>
          </w:p>
          <w:p w:rsidR="00AE0A8E" w:rsidRPr="003C060E" w:rsidRDefault="00AE0A8E" w:rsidP="00F65725">
            <w:pPr>
              <w:spacing w:before="0" w:line="276" w:lineRule="auto"/>
              <w:ind w:firstLine="280"/>
              <w:jc w:val="both"/>
              <w:cnfStyle w:val="000000100000"/>
              <w:rPr>
                <w:rFonts w:asciiTheme="majorHAnsi" w:hAnsiTheme="majorHAnsi" w:cstheme="majorHAnsi"/>
                <w:b/>
                <w:sz w:val="28"/>
                <w:szCs w:val="28"/>
              </w:rPr>
            </w:pPr>
            <w:r w:rsidRPr="003C060E">
              <w:rPr>
                <w:rFonts w:asciiTheme="majorHAnsi" w:hAnsiTheme="majorHAnsi" w:cstheme="majorHAnsi"/>
                <w:sz w:val="28"/>
                <w:szCs w:val="28"/>
              </w:rPr>
              <w:t>- Biết cách thiết lập định luật bảo toàn cơ năng trong trường hợp cụ thể.</w:t>
            </w:r>
          </w:p>
          <w:p w:rsidR="00AE0A8E" w:rsidRPr="003C060E" w:rsidRDefault="00AE0A8E"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AE0A8E" w:rsidRPr="003C060E" w:rsidRDefault="00AE0A8E"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31</w:t>
            </w:r>
          </w:p>
        </w:tc>
        <w:tc>
          <w:tcPr>
            <w:tcW w:w="710" w:type="dxa"/>
          </w:tcPr>
          <w:p w:rsidR="00AE0A8E" w:rsidRPr="003C060E" w:rsidRDefault="00AE0A8E"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48</w:t>
            </w:r>
          </w:p>
        </w:tc>
        <w:tc>
          <w:tcPr>
            <w:tcW w:w="1417" w:type="dxa"/>
            <w:gridSpan w:val="3"/>
          </w:tcPr>
          <w:p w:rsidR="00AE0A8E" w:rsidRPr="003C060E" w:rsidRDefault="00AE0A8E"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Hiệu suất</w:t>
            </w:r>
          </w:p>
        </w:tc>
        <w:tc>
          <w:tcPr>
            <w:tcW w:w="6807" w:type="dxa"/>
          </w:tcPr>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AE0A8E" w:rsidRPr="003C060E" w:rsidRDefault="00AE0A8E" w:rsidP="00F65725">
            <w:pPr>
              <w:tabs>
                <w:tab w:val="left" w:pos="342"/>
              </w:tabs>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rPr>
              <w:t xml:space="preserve">- </w:t>
            </w:r>
            <w:r w:rsidRPr="003C060E">
              <w:rPr>
                <w:rFonts w:asciiTheme="majorHAnsi" w:hAnsiTheme="majorHAnsi" w:cstheme="majorHAnsi"/>
                <w:sz w:val="28"/>
                <w:szCs w:val="28"/>
                <w:lang w:val="en-US"/>
              </w:rPr>
              <w:t>Nhận biết được năng lượng có ích và hao phí trong quá trình chuyển hóa năng lượ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được khái niệm công suất, hiệu suất</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rPr>
              <w:t xml:space="preserve">- </w:t>
            </w:r>
            <w:r w:rsidRPr="003C060E">
              <w:rPr>
                <w:rFonts w:asciiTheme="majorHAnsi" w:hAnsiTheme="majorHAnsi" w:cstheme="majorHAnsi"/>
                <w:sz w:val="28"/>
                <w:szCs w:val="28"/>
                <w:lang w:val="en-US"/>
              </w:rPr>
              <w:t>Vận dụng khai niệm hiệu suất vào thực tế.</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lastRenderedPageBreak/>
              <w:t>b. Năng lực đặc thù môn học</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rPr>
              <w:t xml:space="preserve">- </w:t>
            </w:r>
            <w:r w:rsidR="00DA0A17" w:rsidRPr="003C060E">
              <w:rPr>
                <w:rFonts w:asciiTheme="majorHAnsi" w:hAnsiTheme="majorHAnsi" w:cstheme="majorHAnsi"/>
                <w:sz w:val="28"/>
                <w:szCs w:val="28"/>
                <w:lang w:val="en-US"/>
              </w:rPr>
              <w:t>Nhận biết NL có ích và hao phí trong thực tế</w:t>
            </w:r>
          </w:p>
          <w:p w:rsidR="00AE0A8E" w:rsidRPr="003C060E" w:rsidRDefault="00AE0A8E" w:rsidP="00F65725">
            <w:pPr>
              <w:spacing w:before="0" w:line="276" w:lineRule="auto"/>
              <w:ind w:firstLine="280"/>
              <w:jc w:val="both"/>
              <w:cnfStyle w:val="000000000000"/>
              <w:rPr>
                <w:rFonts w:asciiTheme="majorHAnsi" w:hAnsiTheme="majorHAnsi" w:cstheme="majorHAnsi"/>
                <w:sz w:val="28"/>
                <w:szCs w:val="28"/>
                <w:lang w:val="en-US"/>
              </w:rPr>
            </w:pPr>
            <w:r w:rsidRPr="003C060E">
              <w:rPr>
                <w:rFonts w:asciiTheme="majorHAnsi" w:hAnsiTheme="majorHAnsi" w:cstheme="majorHAnsi"/>
                <w:sz w:val="28"/>
                <w:szCs w:val="28"/>
              </w:rPr>
              <w:t xml:space="preserve">- Biết vận dụng công thức, giải được một số bài tập về </w:t>
            </w:r>
            <w:r w:rsidR="00DA0A17" w:rsidRPr="003C060E">
              <w:rPr>
                <w:rFonts w:asciiTheme="majorHAnsi" w:hAnsiTheme="majorHAnsi" w:cstheme="majorHAnsi"/>
                <w:sz w:val="28"/>
                <w:szCs w:val="28"/>
                <w:lang w:val="en-US"/>
              </w:rPr>
              <w:t>hiệu suất.</w:t>
            </w:r>
          </w:p>
          <w:p w:rsidR="00AE0A8E" w:rsidRPr="003C060E" w:rsidRDefault="00AE0A8E"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E0A8E" w:rsidRPr="003C060E"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AE0A8E" w:rsidRPr="00F65725" w:rsidRDefault="00AE0A8E"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AE0A8E" w:rsidRPr="003C060E" w:rsidRDefault="00AE0A8E"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32</w:t>
            </w:r>
          </w:p>
        </w:tc>
        <w:tc>
          <w:tcPr>
            <w:tcW w:w="710" w:type="dxa"/>
          </w:tcPr>
          <w:p w:rsidR="00AE0A8E" w:rsidRPr="003C060E" w:rsidRDefault="00AE0A8E"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49-50</w:t>
            </w:r>
          </w:p>
        </w:tc>
        <w:tc>
          <w:tcPr>
            <w:tcW w:w="1417" w:type="dxa"/>
            <w:gridSpan w:val="3"/>
          </w:tcPr>
          <w:p w:rsidR="00AE0A8E" w:rsidRPr="003C060E" w:rsidRDefault="00AE0A8E"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Ôn tập và kiểm tra định kì</w:t>
            </w:r>
          </w:p>
        </w:tc>
        <w:tc>
          <w:tcPr>
            <w:tcW w:w="6807" w:type="dxa"/>
          </w:tcPr>
          <w:p w:rsidR="00DA0A17" w:rsidRPr="003C060E" w:rsidRDefault="00DA0A17" w:rsidP="00F65725">
            <w:pPr>
              <w:spacing w:before="0" w:line="276" w:lineRule="auto"/>
              <w:ind w:firstLineChars="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Kiểm tra mức độ đạt chuẩn KTKN trong chương trình môn Vật lí lớp 10 sau khi HS học xong chương IV </w:t>
            </w:r>
          </w:p>
          <w:p w:rsidR="00AE0A8E" w:rsidRPr="00F65725" w:rsidRDefault="00DA0A17" w:rsidP="00F65725">
            <w:pPr>
              <w:spacing w:before="0" w:line="276" w:lineRule="auto"/>
              <w:ind w:firstLineChars="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w:t>
            </w:r>
            <w:r w:rsidRPr="003C060E">
              <w:rPr>
                <w:rFonts w:asciiTheme="majorHAnsi" w:hAnsiTheme="majorHAnsi" w:cstheme="majorHAnsi"/>
                <w:sz w:val="28"/>
                <w:szCs w:val="28"/>
                <w:lang w:val="de-DE"/>
              </w:rPr>
              <w:t>Rèn luyện kĩ năng tính toán, độc lập tư duy vận dụng kiến thức đã học để làm bài kiểm tra trắc nghiệm kết hợp tự luận.</w:t>
            </w:r>
          </w:p>
        </w:tc>
      </w:tr>
      <w:tr w:rsidR="003C060E" w:rsidRPr="003C060E" w:rsidTr="007E36BE">
        <w:tc>
          <w:tcPr>
            <w:cnfStyle w:val="001000000000"/>
            <w:tcW w:w="9750" w:type="dxa"/>
            <w:gridSpan w:val="6"/>
          </w:tcPr>
          <w:p w:rsidR="00AE0A8E" w:rsidRPr="003C060E" w:rsidRDefault="00AE0A8E" w:rsidP="00F65725">
            <w:pPr>
              <w:spacing w:before="0" w:line="276" w:lineRule="auto"/>
              <w:ind w:firstLineChars="0" w:firstLine="0"/>
              <w:jc w:val="center"/>
              <w:rPr>
                <w:rFonts w:asciiTheme="majorHAnsi" w:hAnsiTheme="majorHAnsi" w:cstheme="majorHAnsi"/>
                <w:b w:val="0"/>
                <w:bCs w:val="0"/>
                <w:sz w:val="28"/>
                <w:szCs w:val="28"/>
                <w:lang w:val="en-US"/>
              </w:rPr>
            </w:pPr>
            <w:r w:rsidRPr="003C060E">
              <w:rPr>
                <w:rFonts w:asciiTheme="majorHAnsi" w:hAnsiTheme="majorHAnsi" w:cstheme="majorHAnsi"/>
                <w:sz w:val="28"/>
                <w:szCs w:val="28"/>
                <w:lang w:val="en-US"/>
              </w:rPr>
              <w:t>Chương 5. Động lượng</w:t>
            </w:r>
          </w:p>
        </w:tc>
      </w:tr>
      <w:tr w:rsidR="00F65725" w:rsidRPr="003C060E" w:rsidTr="007E36BE">
        <w:trPr>
          <w:cnfStyle w:val="000000100000"/>
        </w:trPr>
        <w:tc>
          <w:tcPr>
            <w:cnfStyle w:val="001000000000"/>
            <w:tcW w:w="816" w:type="dxa"/>
          </w:tcPr>
          <w:p w:rsidR="00DA0A17" w:rsidRPr="003C060E" w:rsidRDefault="00DA0A17"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33</w:t>
            </w:r>
          </w:p>
        </w:tc>
        <w:tc>
          <w:tcPr>
            <w:tcW w:w="710" w:type="dxa"/>
          </w:tcPr>
          <w:p w:rsidR="00DA0A17" w:rsidRPr="003C060E" w:rsidRDefault="00DA0A17"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51</w:t>
            </w:r>
          </w:p>
        </w:tc>
        <w:tc>
          <w:tcPr>
            <w:tcW w:w="1417" w:type="dxa"/>
            <w:gridSpan w:val="3"/>
          </w:tcPr>
          <w:p w:rsidR="00DA0A17" w:rsidRPr="003C060E" w:rsidRDefault="00DA0A17"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Động lượng</w:t>
            </w:r>
          </w:p>
        </w:tc>
        <w:tc>
          <w:tcPr>
            <w:tcW w:w="6807" w:type="dxa"/>
          </w:tcPr>
          <w:p w:rsidR="00DA0A17" w:rsidRPr="003C060E" w:rsidRDefault="00DA0A17"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DA0A17" w:rsidRPr="003C060E" w:rsidRDefault="00DA0A17"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Định nghĩa được xung lượng của lực; nêu được bản chất (tính chất vectơ) và đơn vị xung lượng của lực.</w:t>
            </w:r>
          </w:p>
          <w:p w:rsidR="00DA0A17" w:rsidRPr="003C060E" w:rsidRDefault="00DA0A17"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được khái niệm hệ kín.</w:t>
            </w:r>
          </w:p>
          <w:p w:rsidR="00DA0A17" w:rsidRPr="003C060E" w:rsidRDefault="00DA0A17" w:rsidP="00F65725">
            <w:pPr>
              <w:tabs>
                <w:tab w:val="left" w:pos="342"/>
              </w:tabs>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vững định nghĩa, viết được công thức và suy ra đơn vị đo động lượng</w:t>
            </w:r>
          </w:p>
          <w:p w:rsidR="00DA0A17" w:rsidRPr="003C060E" w:rsidRDefault="00DA0A17"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DA0A17" w:rsidRPr="003C060E" w:rsidRDefault="00DA0A17"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DA0A17" w:rsidRPr="003C060E" w:rsidRDefault="00DA0A17"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DA0A17" w:rsidRPr="003C060E" w:rsidRDefault="00DA0A17"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DA0A17" w:rsidRPr="003C060E" w:rsidRDefault="00DA0A17"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DA0A17" w:rsidRPr="003C060E" w:rsidRDefault="00DA0A17"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DA0A17" w:rsidRPr="003C060E" w:rsidRDefault="00DA0A17"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DA0A17" w:rsidRPr="003C060E" w:rsidRDefault="00DA0A17"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hận biết hệ vật, hệ kín, điều kiện áp dụng được định luật bảo toàn động lượng.</w:t>
            </w:r>
          </w:p>
          <w:p w:rsidR="00DA0A17" w:rsidRPr="003C060E" w:rsidRDefault="00DA0A17"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Biết vận dụng CT, định nghĩa, định luật để giải một số bài toán tìm động lượng, xung lượng của lực.</w:t>
            </w:r>
          </w:p>
          <w:p w:rsidR="00DA0A17" w:rsidRPr="003C060E" w:rsidRDefault="00DA0A17"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DA0A17" w:rsidRPr="003C060E" w:rsidRDefault="00DA0A17"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DA0A17" w:rsidRPr="003C060E" w:rsidRDefault="00DA0A17"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DA0A17" w:rsidRPr="00F65725" w:rsidRDefault="00DA0A17"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DA0A17" w:rsidRPr="003C060E" w:rsidRDefault="00DA0A17"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34</w:t>
            </w:r>
          </w:p>
        </w:tc>
        <w:tc>
          <w:tcPr>
            <w:tcW w:w="710" w:type="dxa"/>
          </w:tcPr>
          <w:p w:rsidR="00DA0A17" w:rsidRPr="003C060E" w:rsidRDefault="00DA0A17"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52-53</w:t>
            </w:r>
          </w:p>
        </w:tc>
        <w:tc>
          <w:tcPr>
            <w:tcW w:w="1417" w:type="dxa"/>
            <w:gridSpan w:val="3"/>
          </w:tcPr>
          <w:p w:rsidR="00DA0A17" w:rsidRPr="003C060E" w:rsidRDefault="00DA0A17"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Định luật Bảo toàn động lượng</w:t>
            </w:r>
          </w:p>
        </w:tc>
        <w:tc>
          <w:tcPr>
            <w:tcW w:w="6807" w:type="dxa"/>
          </w:tcPr>
          <w:p w:rsidR="00DA0A17" w:rsidRPr="003C060E" w:rsidRDefault="00DA0A17"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DA0A17" w:rsidRPr="003C060E" w:rsidRDefault="00DA0A17"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Phát biểu được độ biến thiên động lượng của một vật (cách diễn đạt khác của định luật II Niu-tơn).</w:t>
            </w:r>
          </w:p>
          <w:p w:rsidR="00DA0A17" w:rsidRPr="003C060E" w:rsidRDefault="00DA0A17"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Phát biểu và viết được hệ thức của định luật bảo toàn động lượng đối với hệ hai vật hay nhiều vật.</w:t>
            </w:r>
          </w:p>
          <w:p w:rsidR="00DA0A17" w:rsidRPr="003C060E" w:rsidRDefault="00DA0A17"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lastRenderedPageBreak/>
              <w:t>2. Năng lực</w:t>
            </w:r>
          </w:p>
          <w:p w:rsidR="00DA0A17" w:rsidRPr="003C060E" w:rsidRDefault="00DA0A17"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DA0A17" w:rsidRPr="003C060E" w:rsidRDefault="00DA0A17"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DA0A17" w:rsidRPr="003C060E" w:rsidRDefault="00DA0A17"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DA0A17" w:rsidRPr="003C060E" w:rsidRDefault="00DA0A17"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DA0A17" w:rsidRPr="003C060E" w:rsidRDefault="00DA0A17"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DA0A17" w:rsidRPr="003C060E" w:rsidRDefault="00DA0A17"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DA0A17" w:rsidRPr="003C060E" w:rsidRDefault="00DA0A17"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hận biết hệ vật, hệ kín, điều kiện áp dụng được định luật bảo toàn động lượng.</w:t>
            </w:r>
          </w:p>
          <w:p w:rsidR="00DA0A17" w:rsidRPr="003C060E" w:rsidRDefault="00DA0A17"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vận dụng CT, định nghĩa, định luật để giải một số bài toán tìm động lượng, xung lượng của lực.</w:t>
            </w:r>
          </w:p>
          <w:p w:rsidR="00DA0A17" w:rsidRPr="003C060E" w:rsidRDefault="00DA0A17"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Áp dụng định luật bảo toàn động lượng cho bài toán va chạm mềm, chuyển động bằng phản lực.</w:t>
            </w:r>
          </w:p>
          <w:p w:rsidR="00DA0A17" w:rsidRPr="003C060E" w:rsidRDefault="00DA0A17"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DA0A17" w:rsidRPr="003C060E" w:rsidRDefault="00DA0A17"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DA0A17" w:rsidRPr="003C060E" w:rsidRDefault="00DA0A17"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DA0A17" w:rsidRPr="00F65725" w:rsidRDefault="00DA0A17"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743B51" w:rsidRPr="003C060E" w:rsidRDefault="00743B51"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35</w:t>
            </w:r>
          </w:p>
        </w:tc>
        <w:tc>
          <w:tcPr>
            <w:tcW w:w="710" w:type="dxa"/>
          </w:tcPr>
          <w:p w:rsidR="00743B51" w:rsidRPr="003C060E" w:rsidRDefault="00743B51"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54-55</w:t>
            </w:r>
          </w:p>
        </w:tc>
        <w:tc>
          <w:tcPr>
            <w:tcW w:w="1417" w:type="dxa"/>
            <w:gridSpan w:val="3"/>
          </w:tcPr>
          <w:p w:rsidR="00743B51" w:rsidRPr="003C060E" w:rsidRDefault="00743B51"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Thực hành: Xác định động lượng của vật trước và sau va chạm</w:t>
            </w:r>
          </w:p>
        </w:tc>
        <w:tc>
          <w:tcPr>
            <w:tcW w:w="6807" w:type="dxa"/>
          </w:tcPr>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743B51" w:rsidRPr="003C060E" w:rsidRDefault="00743B51" w:rsidP="00F65725">
            <w:pPr>
              <w:tabs>
                <w:tab w:val="left" w:pos="342"/>
              </w:tabs>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rPr>
              <w:t xml:space="preserve">- </w:t>
            </w:r>
            <w:r w:rsidRPr="003C060E">
              <w:rPr>
                <w:rFonts w:asciiTheme="majorHAnsi" w:hAnsiTheme="majorHAnsi" w:cstheme="majorHAnsi"/>
                <w:sz w:val="28"/>
                <w:szCs w:val="28"/>
                <w:lang w:val="en-US"/>
              </w:rPr>
              <w:t>Thiết kế phương án hoặc lựa chọn phương án và thực hiện phương án xác định động lượng của vật trong hai loại va chạm mềm và va  chạm đàn hồi.</w:t>
            </w:r>
          </w:p>
          <w:p w:rsidR="00743B51" w:rsidRPr="003C060E" w:rsidRDefault="00743B51" w:rsidP="00F65725">
            <w:pPr>
              <w:tabs>
                <w:tab w:val="left" w:pos="342"/>
              </w:tabs>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Lắp ráp được dụng cụ thí nghiệm</w:t>
            </w:r>
          </w:p>
          <w:p w:rsidR="00743B51" w:rsidRPr="003C060E" w:rsidRDefault="00743B51" w:rsidP="00F65725">
            <w:pPr>
              <w:tabs>
                <w:tab w:val="left" w:pos="342"/>
              </w:tabs>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Tiến hành thí nghiệm nhanh, chính xác.</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hận biết hệ vật, hệ kín, điều kiện áp dụng được định luật bảo toàn động lượng.</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Biết vận dụng CT, định nghĩa, định luật để giải một số bài toán tìm động lượng, xung lượng của lực.</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Áp dụng định luật bảo toàn động lượng cho bài toán va chạm mềm, chuyển động bằng phản lực.</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743B51" w:rsidRPr="003C060E"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743B51" w:rsidRPr="003C060E"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743B51" w:rsidRPr="003C060E"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743B51" w:rsidRPr="003C060E" w:rsidRDefault="00743B51"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36</w:t>
            </w:r>
          </w:p>
        </w:tc>
        <w:tc>
          <w:tcPr>
            <w:tcW w:w="710" w:type="dxa"/>
          </w:tcPr>
          <w:p w:rsidR="00743B51" w:rsidRPr="003C060E" w:rsidRDefault="00743B51"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56-57</w:t>
            </w:r>
          </w:p>
        </w:tc>
        <w:tc>
          <w:tcPr>
            <w:tcW w:w="1417" w:type="dxa"/>
            <w:gridSpan w:val="3"/>
          </w:tcPr>
          <w:p w:rsidR="00743B51" w:rsidRPr="003C060E" w:rsidRDefault="00743B51"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Ôn tập và kiểm tra định kì</w:t>
            </w:r>
          </w:p>
        </w:tc>
        <w:tc>
          <w:tcPr>
            <w:tcW w:w="6807" w:type="dxa"/>
          </w:tcPr>
          <w:p w:rsidR="00743B51" w:rsidRPr="003C060E" w:rsidRDefault="00743B51" w:rsidP="00F65725">
            <w:pPr>
              <w:spacing w:before="0" w:line="276" w:lineRule="auto"/>
              <w:ind w:firstLineChars="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Kiểm tra mức độ đạt chuẩn KTKN trong chương trình môn Vật lí lớp 10 sau khi HS học xong chương IV vàV cụ thể trong khung ma trận</w:t>
            </w:r>
          </w:p>
          <w:p w:rsidR="00743B51" w:rsidRPr="00F65725" w:rsidRDefault="00743B51" w:rsidP="00F65725">
            <w:pPr>
              <w:spacing w:before="0" w:line="276" w:lineRule="auto"/>
              <w:ind w:firstLineChars="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w:t>
            </w:r>
            <w:r w:rsidRPr="003C060E">
              <w:rPr>
                <w:rFonts w:asciiTheme="majorHAnsi" w:hAnsiTheme="majorHAnsi" w:cstheme="majorHAnsi"/>
                <w:sz w:val="28"/>
                <w:szCs w:val="28"/>
                <w:lang w:val="de-DE"/>
              </w:rPr>
              <w:t>Rèn luyện kĩ năng tính toán, độc lập tư duy vận dụng kiến thức đã học để làm bài kiểm tra trắc nghiệm kết hợp tự luận.</w:t>
            </w:r>
          </w:p>
        </w:tc>
      </w:tr>
      <w:tr w:rsidR="003C060E" w:rsidRPr="003C060E" w:rsidTr="007E36BE">
        <w:trPr>
          <w:cnfStyle w:val="000000100000"/>
        </w:trPr>
        <w:tc>
          <w:tcPr>
            <w:cnfStyle w:val="001000000000"/>
            <w:tcW w:w="9750" w:type="dxa"/>
            <w:gridSpan w:val="6"/>
          </w:tcPr>
          <w:p w:rsidR="00DA0A17" w:rsidRPr="003C060E" w:rsidRDefault="00DA0A17" w:rsidP="00F65725">
            <w:pPr>
              <w:spacing w:before="0" w:line="276" w:lineRule="auto"/>
              <w:ind w:left="110" w:firstLineChars="0" w:firstLine="0"/>
              <w:jc w:val="center"/>
              <w:rPr>
                <w:rFonts w:asciiTheme="majorHAnsi" w:hAnsiTheme="majorHAnsi" w:cstheme="majorHAnsi"/>
                <w:b w:val="0"/>
                <w:bCs w:val="0"/>
                <w:sz w:val="28"/>
                <w:szCs w:val="28"/>
                <w:lang w:val="en-US"/>
              </w:rPr>
            </w:pPr>
            <w:r w:rsidRPr="003C060E">
              <w:rPr>
                <w:rFonts w:asciiTheme="majorHAnsi" w:hAnsiTheme="majorHAnsi" w:cstheme="majorHAnsi"/>
                <w:sz w:val="28"/>
                <w:szCs w:val="28"/>
                <w:lang w:val="en-US"/>
              </w:rPr>
              <w:t>Chương 6. Chuyển động tròn</w:t>
            </w:r>
          </w:p>
        </w:tc>
      </w:tr>
      <w:tr w:rsidR="00F65725" w:rsidRPr="003C060E" w:rsidTr="007E36BE">
        <w:tc>
          <w:tcPr>
            <w:cnfStyle w:val="001000000000"/>
            <w:tcW w:w="816" w:type="dxa"/>
          </w:tcPr>
          <w:p w:rsidR="00743B51" w:rsidRPr="003C060E" w:rsidRDefault="00743B51"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37</w:t>
            </w:r>
          </w:p>
        </w:tc>
        <w:tc>
          <w:tcPr>
            <w:tcW w:w="710" w:type="dxa"/>
          </w:tcPr>
          <w:p w:rsidR="00743B51" w:rsidRPr="003C060E" w:rsidRDefault="00743B51"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58-59</w:t>
            </w:r>
          </w:p>
        </w:tc>
        <w:tc>
          <w:tcPr>
            <w:tcW w:w="1417" w:type="dxa"/>
            <w:gridSpan w:val="3"/>
          </w:tcPr>
          <w:p w:rsidR="00743B51" w:rsidRPr="003C060E" w:rsidRDefault="00743B51"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Động học của chuyển động tròn đều</w:t>
            </w:r>
          </w:p>
        </w:tc>
        <w:tc>
          <w:tcPr>
            <w:tcW w:w="6807" w:type="dxa"/>
          </w:tcPr>
          <w:p w:rsidR="00743B51" w:rsidRPr="003C060E" w:rsidRDefault="00743B51" w:rsidP="00F65725">
            <w:pPr>
              <w:spacing w:before="0" w:line="276" w:lineRule="auto"/>
              <w:ind w:firstLineChars="35" w:firstLine="98"/>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Phát biểu được định nghĩa của chuyển động tròn đều</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Viết được công thức tính tốc độ dài và chỉ được hướng của vectơ vận tốc của chuyển động tròn đều.</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Viết được công thức và nêu được đơn vị đo tốc độ góc, chu kì, tần số của chuyển động tròn đều.</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Viết được công thức liên hệ giữa tốc độ dài và tốc độ góc.</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743B51" w:rsidRPr="003C060E" w:rsidRDefault="00743B51" w:rsidP="00F65725">
            <w:pPr>
              <w:spacing w:before="0" w:line="276" w:lineRule="auto"/>
              <w:ind w:firstLine="281"/>
              <w:jc w:val="both"/>
              <w:cnfStyle w:val="000000000000"/>
              <w:rPr>
                <w:rFonts w:asciiTheme="majorHAnsi" w:hAnsiTheme="majorHAnsi" w:cstheme="majorHAnsi"/>
                <w:sz w:val="28"/>
                <w:szCs w:val="28"/>
              </w:rPr>
            </w:pPr>
            <w:r w:rsidRPr="003C060E">
              <w:rPr>
                <w:rFonts w:asciiTheme="majorHAnsi" w:hAnsiTheme="majorHAnsi" w:cstheme="majorHAnsi"/>
                <w:b/>
                <w:sz w:val="28"/>
                <w:szCs w:val="28"/>
              </w:rPr>
              <w:t xml:space="preserve">- </w:t>
            </w:r>
            <w:r w:rsidRPr="003C060E">
              <w:rPr>
                <w:rFonts w:asciiTheme="majorHAnsi" w:hAnsiTheme="majorHAnsi" w:cstheme="majorHAnsi"/>
                <w:sz w:val="28"/>
                <w:szCs w:val="28"/>
              </w:rPr>
              <w:t>Nêu được một số ví dụ về chuyển động tròn đều</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Giải được các bài tập đơn giản xung quanh công thức tính vận tốc dài, tốc độ góc của chuyển động tròn đều</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743B51" w:rsidRPr="003C060E" w:rsidRDefault="00743B51"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AF7796" w:rsidRDefault="00743B51"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743B51" w:rsidRPr="00AF7796" w:rsidRDefault="00743B51" w:rsidP="00AF7796">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743B51" w:rsidRPr="003C060E" w:rsidRDefault="00743B51"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37</w:t>
            </w:r>
          </w:p>
        </w:tc>
        <w:tc>
          <w:tcPr>
            <w:tcW w:w="710" w:type="dxa"/>
          </w:tcPr>
          <w:p w:rsidR="00743B51" w:rsidRPr="003C060E" w:rsidRDefault="00743B51" w:rsidP="00F65725">
            <w:pPr>
              <w:pStyle w:val="ListParagraph"/>
              <w:spacing w:before="0" w:line="276" w:lineRule="auto"/>
              <w:ind w:left="0"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60</w:t>
            </w:r>
          </w:p>
        </w:tc>
        <w:tc>
          <w:tcPr>
            <w:tcW w:w="1417" w:type="dxa"/>
            <w:gridSpan w:val="3"/>
          </w:tcPr>
          <w:p w:rsidR="00743B51" w:rsidRPr="003C060E" w:rsidRDefault="00743B51"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Gia tốc hướng tâm và lực hướng tâm</w:t>
            </w:r>
          </w:p>
        </w:tc>
        <w:tc>
          <w:tcPr>
            <w:tcW w:w="6807" w:type="dxa"/>
          </w:tcPr>
          <w:p w:rsidR="00743B51" w:rsidRPr="003C060E" w:rsidRDefault="00743B51" w:rsidP="00F65725">
            <w:pPr>
              <w:spacing w:before="0" w:line="276" w:lineRule="auto"/>
              <w:ind w:firstLineChars="0" w:firstLine="0"/>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êu được hướng của vectơ gia tốc, và viết được công thức của gia tốc hướng tâm trong chuyển động tròn đều.</w:t>
            </w:r>
          </w:p>
          <w:p w:rsidR="00743B51" w:rsidRPr="003C060E" w:rsidRDefault="00DD14DA"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 N</w:t>
            </w:r>
            <w:r w:rsidR="00743B51" w:rsidRPr="003C060E">
              <w:rPr>
                <w:rFonts w:asciiTheme="majorHAnsi" w:hAnsiTheme="majorHAnsi" w:cstheme="majorHAnsi"/>
                <w:sz w:val="28"/>
                <w:szCs w:val="28"/>
                <w:lang w:val="en-US"/>
              </w:rPr>
              <w:t>êu được công thức tính lực hướng tâm</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lang w:val="en-US"/>
              </w:rPr>
            </w:pPr>
            <w:r w:rsidRPr="003C060E">
              <w:rPr>
                <w:rFonts w:asciiTheme="majorHAnsi" w:hAnsiTheme="majorHAnsi" w:cstheme="majorHAnsi"/>
                <w:sz w:val="28"/>
                <w:szCs w:val="28"/>
              </w:rPr>
              <w:t xml:space="preserve">- Giải được các bài tập đơn giản xung quanh công thức </w:t>
            </w:r>
            <w:r w:rsidRPr="003C060E">
              <w:rPr>
                <w:rFonts w:asciiTheme="majorHAnsi" w:hAnsiTheme="majorHAnsi" w:cstheme="majorHAnsi"/>
                <w:sz w:val="28"/>
                <w:szCs w:val="28"/>
              </w:rPr>
              <w:lastRenderedPageBreak/>
              <w:t xml:space="preserve">tính </w:t>
            </w:r>
            <w:r w:rsidRPr="003C060E">
              <w:rPr>
                <w:rFonts w:asciiTheme="majorHAnsi" w:hAnsiTheme="majorHAnsi" w:cstheme="majorHAnsi"/>
                <w:sz w:val="28"/>
                <w:szCs w:val="28"/>
                <w:lang w:val="en-US"/>
              </w:rPr>
              <w:t>lực hương tâm.</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743B51" w:rsidRPr="003C060E"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F65725"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743B51" w:rsidRPr="00F65725"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743B51" w:rsidRPr="003C060E" w:rsidRDefault="00743B51"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38</w:t>
            </w:r>
          </w:p>
        </w:tc>
        <w:tc>
          <w:tcPr>
            <w:tcW w:w="710" w:type="dxa"/>
          </w:tcPr>
          <w:p w:rsidR="00743B51" w:rsidRPr="003C060E" w:rsidRDefault="00743B51" w:rsidP="00F65725">
            <w:pPr>
              <w:pStyle w:val="ListParagraph"/>
              <w:spacing w:before="0" w:line="276" w:lineRule="auto"/>
              <w:ind w:left="0"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61-62</w:t>
            </w:r>
          </w:p>
        </w:tc>
        <w:tc>
          <w:tcPr>
            <w:tcW w:w="1417" w:type="dxa"/>
            <w:gridSpan w:val="3"/>
          </w:tcPr>
          <w:p w:rsidR="00743B51" w:rsidRPr="003C060E" w:rsidRDefault="00743B51"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Ôn tập</w:t>
            </w:r>
          </w:p>
        </w:tc>
        <w:tc>
          <w:tcPr>
            <w:tcW w:w="6807" w:type="dxa"/>
          </w:tcPr>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743B51" w:rsidRPr="003C060E" w:rsidRDefault="00743B51" w:rsidP="00F65725">
            <w:pPr>
              <w:tabs>
                <w:tab w:val="left" w:pos="342"/>
              </w:tabs>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xml:space="preserve">- áp dụng các công thức cơ bản, nâng cao của kiến thức chương </w:t>
            </w:r>
            <w:r w:rsidRPr="003C060E">
              <w:rPr>
                <w:rFonts w:asciiTheme="majorHAnsi" w:hAnsiTheme="majorHAnsi" w:cstheme="majorHAnsi"/>
                <w:sz w:val="28"/>
                <w:szCs w:val="28"/>
                <w:lang w:val="en-US"/>
              </w:rPr>
              <w:t>6</w:t>
            </w:r>
            <w:r w:rsidRPr="003C060E">
              <w:rPr>
                <w:rFonts w:asciiTheme="majorHAnsi" w:hAnsiTheme="majorHAnsi" w:cstheme="majorHAnsi"/>
                <w:sz w:val="28"/>
                <w:szCs w:val="28"/>
              </w:rPr>
              <w:t xml:space="preserve"> làm các bài tập theo từng mức độ</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743B51" w:rsidRPr="003C060E" w:rsidRDefault="00743B51"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Biết vận dụng các công thức để giải các bài tập.</w:t>
            </w:r>
          </w:p>
          <w:p w:rsidR="00743B51" w:rsidRPr="003C060E" w:rsidRDefault="00743B51" w:rsidP="00F65725">
            <w:pPr>
              <w:tabs>
                <w:tab w:val="left" w:pos="342"/>
              </w:tabs>
              <w:spacing w:before="0" w:line="276" w:lineRule="auto"/>
              <w:ind w:firstLine="280"/>
              <w:cnfStyle w:val="000000000000"/>
              <w:rPr>
                <w:rFonts w:asciiTheme="majorHAnsi" w:hAnsiTheme="majorHAnsi" w:cstheme="majorHAnsi"/>
                <w:sz w:val="28"/>
                <w:szCs w:val="28"/>
              </w:rPr>
            </w:pPr>
            <w:r w:rsidRPr="003C060E">
              <w:rPr>
                <w:rFonts w:asciiTheme="majorHAnsi" w:hAnsiTheme="majorHAnsi" w:cstheme="majorHAnsi"/>
                <w:sz w:val="28"/>
                <w:szCs w:val="28"/>
              </w:rPr>
              <w:t>- Trung thực, khách quan khi quan sát thí nghiệm kiểm chứng.</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743B51" w:rsidRPr="003C060E" w:rsidRDefault="00743B51"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F65725" w:rsidRDefault="00743B51"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743B51" w:rsidRPr="00F65725" w:rsidRDefault="00743B51"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3C060E" w:rsidRPr="003C060E" w:rsidTr="007E36BE">
        <w:trPr>
          <w:cnfStyle w:val="000000100000"/>
        </w:trPr>
        <w:tc>
          <w:tcPr>
            <w:cnfStyle w:val="001000000000"/>
            <w:tcW w:w="9750" w:type="dxa"/>
            <w:gridSpan w:val="6"/>
          </w:tcPr>
          <w:p w:rsidR="00743B51" w:rsidRPr="003C060E" w:rsidRDefault="00743B51" w:rsidP="00F65725">
            <w:pPr>
              <w:spacing w:before="0" w:line="276" w:lineRule="auto"/>
              <w:ind w:left="110" w:firstLineChars="0" w:firstLine="0"/>
              <w:jc w:val="center"/>
              <w:rPr>
                <w:rFonts w:asciiTheme="majorHAnsi" w:hAnsiTheme="majorHAnsi" w:cstheme="majorHAnsi"/>
                <w:b w:val="0"/>
                <w:bCs w:val="0"/>
                <w:sz w:val="28"/>
                <w:szCs w:val="28"/>
              </w:rPr>
            </w:pPr>
            <w:r w:rsidRPr="003C060E">
              <w:rPr>
                <w:rFonts w:asciiTheme="majorHAnsi" w:hAnsiTheme="majorHAnsi" w:cstheme="majorHAnsi"/>
                <w:sz w:val="28"/>
                <w:szCs w:val="28"/>
              </w:rPr>
              <w:t>Chương 7. Biến dạng của vật rắn</w:t>
            </w:r>
          </w:p>
        </w:tc>
      </w:tr>
      <w:tr w:rsidR="00F65725" w:rsidRPr="003C060E" w:rsidTr="007E36BE">
        <w:tc>
          <w:tcPr>
            <w:cnfStyle w:val="001000000000"/>
            <w:tcW w:w="816" w:type="dxa"/>
          </w:tcPr>
          <w:p w:rsidR="00743B51" w:rsidRPr="003C060E" w:rsidRDefault="00743B51"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39</w:t>
            </w:r>
          </w:p>
        </w:tc>
        <w:tc>
          <w:tcPr>
            <w:tcW w:w="710" w:type="dxa"/>
          </w:tcPr>
          <w:p w:rsidR="00743B51" w:rsidRPr="003C060E" w:rsidRDefault="00743B51" w:rsidP="00F65725">
            <w:pPr>
              <w:pStyle w:val="ListParagraph"/>
              <w:spacing w:before="0" w:line="276" w:lineRule="auto"/>
              <w:ind w:left="-32"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63-64</w:t>
            </w:r>
          </w:p>
        </w:tc>
        <w:tc>
          <w:tcPr>
            <w:tcW w:w="1417" w:type="dxa"/>
            <w:gridSpan w:val="3"/>
          </w:tcPr>
          <w:p w:rsidR="00743B51" w:rsidRPr="003C060E" w:rsidRDefault="00743B51" w:rsidP="00F65725">
            <w:pPr>
              <w:spacing w:before="0" w:line="276" w:lineRule="auto"/>
              <w:ind w:firstLineChars="0" w:firstLine="0"/>
              <w:jc w:val="center"/>
              <w:cnfStyle w:val="000000000000"/>
              <w:rPr>
                <w:rFonts w:asciiTheme="majorHAnsi" w:hAnsiTheme="majorHAnsi" w:cstheme="majorHAnsi"/>
                <w:sz w:val="28"/>
                <w:szCs w:val="28"/>
              </w:rPr>
            </w:pPr>
            <w:r w:rsidRPr="003C060E">
              <w:rPr>
                <w:rFonts w:asciiTheme="majorHAnsi" w:hAnsiTheme="majorHAnsi" w:cstheme="majorHAnsi"/>
                <w:sz w:val="28"/>
                <w:szCs w:val="28"/>
              </w:rPr>
              <w:t>Biến dạng của vật rắn</w:t>
            </w:r>
          </w:p>
        </w:tc>
        <w:tc>
          <w:tcPr>
            <w:tcW w:w="6807" w:type="dxa"/>
          </w:tcPr>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Biết định nghĩa giá của lực, phân biệt giá với phương.</w:t>
            </w:r>
          </w:p>
          <w:p w:rsidR="00743B51" w:rsidRPr="003C060E" w:rsidRDefault="00743B51" w:rsidP="00F65725">
            <w:pPr>
              <w:spacing w:before="0" w:line="276" w:lineRule="auto"/>
              <w:ind w:firstLine="280"/>
              <w:jc w:val="both"/>
              <w:cnfStyle w:val="000000000000"/>
              <w:rPr>
                <w:rFonts w:asciiTheme="majorHAnsi" w:hAnsiTheme="majorHAnsi" w:cstheme="majorHAnsi"/>
                <w:b/>
                <w:sz w:val="28"/>
                <w:szCs w:val="28"/>
              </w:rPr>
            </w:pPr>
            <w:r w:rsidRPr="003C060E">
              <w:rPr>
                <w:rFonts w:asciiTheme="majorHAnsi" w:hAnsiTheme="majorHAnsi" w:cstheme="majorHAnsi"/>
                <w:sz w:val="28"/>
                <w:szCs w:val="28"/>
              </w:rPr>
              <w:t>- Nắm vững điều kiện cân bằng của một vật rắn dưới tác dụng của hai lực, biết vận dụng điều kiện ấy để tìm phương pháp xác định trọng tâm vật rắn.</w:t>
            </w:r>
          </w:p>
          <w:p w:rsidR="00743B51" w:rsidRPr="003C060E" w:rsidRDefault="00743B51" w:rsidP="00F65725">
            <w:pPr>
              <w:spacing w:before="0" w:line="276" w:lineRule="auto"/>
              <w:ind w:firstLine="281"/>
              <w:jc w:val="both"/>
              <w:cnfStyle w:val="000000000000"/>
              <w:rPr>
                <w:rFonts w:asciiTheme="majorHAnsi" w:hAnsiTheme="majorHAnsi" w:cstheme="majorHAnsi"/>
                <w:sz w:val="28"/>
                <w:szCs w:val="28"/>
                <w:lang w:val="pt-BR"/>
              </w:rPr>
            </w:pPr>
            <w:r w:rsidRPr="003C060E">
              <w:rPr>
                <w:rFonts w:asciiTheme="majorHAnsi" w:hAnsiTheme="majorHAnsi" w:cstheme="majorHAnsi"/>
                <w:b/>
                <w:sz w:val="28"/>
                <w:szCs w:val="28"/>
                <w:lang w:val="pt-BR"/>
              </w:rPr>
              <w:t>-</w:t>
            </w:r>
            <w:r w:rsidRPr="003C060E">
              <w:rPr>
                <w:rFonts w:asciiTheme="majorHAnsi" w:hAnsiTheme="majorHAnsi" w:cstheme="majorHAnsi"/>
                <w:sz w:val="28"/>
                <w:szCs w:val="28"/>
                <w:lang w:val="pt-BR"/>
              </w:rPr>
              <w:t xml:space="preserve"> Biết cách tổng hợp lực đồng quy tác dụng lên cùng một vật rắn.</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lang w:val="pt-BR"/>
              </w:rPr>
            </w:pPr>
            <w:r w:rsidRPr="003C060E">
              <w:rPr>
                <w:rFonts w:asciiTheme="majorHAnsi" w:hAnsiTheme="majorHAnsi" w:cstheme="majorHAnsi"/>
                <w:sz w:val="28"/>
                <w:szCs w:val="28"/>
                <w:lang w:val="pt-BR"/>
              </w:rPr>
              <w:t>- Nêu được điều kiện cân bằng của vật rắn chịu tác dụng của ba lực không song song.</w:t>
            </w:r>
          </w:p>
          <w:p w:rsidR="00743B51" w:rsidRPr="003C060E" w:rsidRDefault="00743B51" w:rsidP="00F65725">
            <w:pPr>
              <w:spacing w:before="0" w:line="276" w:lineRule="auto"/>
              <w:ind w:firstLine="281"/>
              <w:jc w:val="both"/>
              <w:cnfStyle w:val="000000000000"/>
              <w:rPr>
                <w:rFonts w:asciiTheme="majorHAnsi" w:hAnsiTheme="majorHAnsi" w:cstheme="majorHAnsi"/>
                <w:sz w:val="28"/>
                <w:szCs w:val="28"/>
                <w:lang w:val="pt-BR"/>
              </w:rPr>
            </w:pPr>
            <w:r w:rsidRPr="003C060E">
              <w:rPr>
                <w:rFonts w:asciiTheme="majorHAnsi" w:hAnsiTheme="majorHAnsi" w:cstheme="majorHAnsi"/>
                <w:b/>
                <w:sz w:val="28"/>
                <w:szCs w:val="28"/>
                <w:lang w:val="pt-BR"/>
              </w:rPr>
              <w:t xml:space="preserve">- </w:t>
            </w:r>
            <w:r w:rsidRPr="003C060E">
              <w:rPr>
                <w:rFonts w:asciiTheme="majorHAnsi" w:hAnsiTheme="majorHAnsi" w:cstheme="majorHAnsi"/>
                <w:sz w:val="28"/>
                <w:szCs w:val="28"/>
                <w:lang w:val="pt-BR"/>
              </w:rPr>
              <w:t>Phát biểu được định nghĩa và viết được công thức tính momen lực.</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lang w:val="pt-BR"/>
              </w:rPr>
            </w:pPr>
            <w:r w:rsidRPr="003C060E">
              <w:rPr>
                <w:rFonts w:asciiTheme="majorHAnsi" w:hAnsiTheme="majorHAnsi" w:cstheme="majorHAnsi"/>
                <w:sz w:val="28"/>
                <w:szCs w:val="28"/>
              </w:rPr>
              <w:t>- Phát biểu được quy tắc momen lực (</w:t>
            </w:r>
            <w:r w:rsidRPr="003C060E">
              <w:rPr>
                <w:rFonts w:asciiTheme="majorHAnsi" w:hAnsiTheme="majorHAnsi" w:cstheme="majorHAnsi"/>
                <w:sz w:val="28"/>
                <w:szCs w:val="28"/>
                <w:lang w:val="pt-BR"/>
              </w:rPr>
              <w:t>điều kiện cân bằng của vật rắn có trục quay cố định).</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vững và giải thích được các dạng cân bằng của vật rắn.</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ắm khái niệm mặt chân đế. Tìm được điều kiện cân bằng của vật rắn có mặt chân đế.</w:t>
            </w:r>
          </w:p>
          <w:p w:rsidR="00743B51" w:rsidRPr="003C060E" w:rsidRDefault="00743B51" w:rsidP="00F65725">
            <w:pPr>
              <w:spacing w:before="0" w:line="276" w:lineRule="auto"/>
              <w:ind w:firstLine="280"/>
              <w:jc w:val="both"/>
              <w:cnfStyle w:val="000000000000"/>
              <w:rPr>
                <w:rFonts w:asciiTheme="majorHAnsi" w:hAnsiTheme="majorHAnsi" w:cstheme="majorHAnsi"/>
                <w:b/>
                <w:sz w:val="28"/>
                <w:szCs w:val="28"/>
              </w:rPr>
            </w:pPr>
            <w:r w:rsidRPr="003C060E">
              <w:rPr>
                <w:rFonts w:asciiTheme="majorHAnsi" w:hAnsiTheme="majorHAnsi" w:cstheme="majorHAnsi"/>
                <w:sz w:val="28"/>
                <w:szCs w:val="28"/>
              </w:rPr>
              <w:lastRenderedPageBreak/>
              <w:t>- Nắm được khái niệm mức vững vàng của cân bằng</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rPr>
            </w:pPr>
            <w:r w:rsidRPr="003C060E">
              <w:rPr>
                <w:rFonts w:asciiTheme="majorHAnsi" w:hAnsiTheme="majorHAnsi" w:cstheme="majorHAnsi"/>
                <w:sz w:val="28"/>
                <w:szCs w:val="28"/>
              </w:rPr>
              <w:t>- Suy luận lôgic, đưa ra phương án thí nghiệm và xác định được trọng tâm của một vật mỏng, phẳng bằng phương pháp thực nghiệm.</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lang w:val="pt-BR"/>
              </w:rPr>
            </w:pPr>
            <w:r w:rsidRPr="003C060E">
              <w:rPr>
                <w:rFonts w:asciiTheme="majorHAnsi" w:hAnsiTheme="majorHAnsi" w:cstheme="majorHAnsi"/>
                <w:sz w:val="28"/>
                <w:szCs w:val="28"/>
                <w:lang w:val="pt-BR"/>
              </w:rPr>
              <w:t>- Suy luận tìm điều kiện cân bằng của 1 vật rắn chịu tác dụng của 3 lực không song song.</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lang w:val="pt-BR"/>
              </w:rPr>
            </w:pPr>
            <w:r w:rsidRPr="003C060E">
              <w:rPr>
                <w:rFonts w:asciiTheme="majorHAnsi" w:hAnsiTheme="majorHAnsi" w:cstheme="majorHAnsi"/>
                <w:sz w:val="28"/>
                <w:szCs w:val="28"/>
                <w:lang w:val="pt-BR"/>
              </w:rPr>
              <w:t>- Tư duy logic, từ kết quả thí nghiệm đưa ra đại lượng đặc trưng cho tác dụng quay.</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lang w:val="pt-BR"/>
              </w:rPr>
            </w:pPr>
            <w:r w:rsidRPr="003C060E">
              <w:rPr>
                <w:rFonts w:asciiTheme="majorHAnsi" w:hAnsiTheme="majorHAnsi" w:cstheme="majorHAnsi"/>
                <w:sz w:val="28"/>
                <w:szCs w:val="28"/>
              </w:rPr>
              <w:t>- Nhận biết được dạng cân bằng là bền hay không bền.</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lang w:val="pt-BR"/>
              </w:rPr>
            </w:pPr>
            <w:r w:rsidRPr="003C060E">
              <w:rPr>
                <w:rFonts w:asciiTheme="majorHAnsi" w:hAnsiTheme="majorHAnsi" w:cstheme="majorHAnsi"/>
                <w:sz w:val="28"/>
                <w:szCs w:val="28"/>
              </w:rPr>
              <w:t>- Xác định được mặt chân đế của một vật đặt trên một mặt phẳng đỡ.</w:t>
            </w:r>
          </w:p>
          <w:p w:rsidR="00743B51" w:rsidRPr="003C060E" w:rsidRDefault="00743B51" w:rsidP="00F65725">
            <w:pPr>
              <w:spacing w:before="0" w:line="276" w:lineRule="auto"/>
              <w:ind w:firstLine="280"/>
              <w:jc w:val="both"/>
              <w:cnfStyle w:val="000000000000"/>
              <w:rPr>
                <w:rFonts w:asciiTheme="majorHAnsi" w:hAnsiTheme="majorHAnsi" w:cstheme="majorHAnsi"/>
                <w:sz w:val="28"/>
                <w:szCs w:val="28"/>
                <w:lang w:val="pt-BR"/>
              </w:rPr>
            </w:pPr>
            <w:r w:rsidRPr="003C060E">
              <w:rPr>
                <w:rFonts w:asciiTheme="majorHAnsi" w:hAnsiTheme="majorHAnsi" w:cstheme="majorHAnsi"/>
                <w:sz w:val="28"/>
                <w:szCs w:val="28"/>
              </w:rPr>
              <w:t>- Biết cách làm tăng mức vững vàng của cân bằng.</w:t>
            </w:r>
          </w:p>
          <w:p w:rsidR="00743B51" w:rsidRPr="003C060E" w:rsidRDefault="00743B51" w:rsidP="00F65725">
            <w:pPr>
              <w:spacing w:before="0" w:line="276" w:lineRule="auto"/>
              <w:ind w:firstLine="280"/>
              <w:jc w:val="both"/>
              <w:cnfStyle w:val="000000000000"/>
              <w:rPr>
                <w:rFonts w:asciiTheme="majorHAnsi" w:hAnsiTheme="majorHAnsi" w:cstheme="majorHAnsi"/>
                <w:b/>
                <w:sz w:val="28"/>
                <w:szCs w:val="28"/>
                <w:lang w:val="pt-BR"/>
              </w:rPr>
            </w:pPr>
            <w:r w:rsidRPr="003C060E">
              <w:rPr>
                <w:rFonts w:asciiTheme="majorHAnsi" w:hAnsiTheme="majorHAnsi" w:cstheme="majorHAnsi"/>
                <w:sz w:val="28"/>
                <w:szCs w:val="28"/>
                <w:lang w:val="pt-BR"/>
              </w:rPr>
              <w:t>- Vận dụng điều kiện cân bằng để giải thích một số hiện tượng vật lí và giải một số bài tập đơn giản.</w:t>
            </w:r>
          </w:p>
          <w:p w:rsidR="00743B51" w:rsidRPr="003C060E" w:rsidRDefault="00743B51" w:rsidP="00F65725">
            <w:pPr>
              <w:spacing w:before="0" w:line="276" w:lineRule="auto"/>
              <w:ind w:firstLine="281"/>
              <w:jc w:val="both"/>
              <w:cnfStyle w:val="0000000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743B51" w:rsidRPr="003C060E" w:rsidRDefault="00743B51"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F65725" w:rsidRDefault="00743B51"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743B51" w:rsidRPr="00F65725" w:rsidRDefault="00743B51" w:rsidP="00F65725">
            <w:pPr>
              <w:spacing w:before="0" w:line="276" w:lineRule="auto"/>
              <w:ind w:firstLine="280"/>
              <w:jc w:val="both"/>
              <w:cnfStyle w:val="0000000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rPr>
          <w:cnfStyle w:val="000000100000"/>
        </w:trPr>
        <w:tc>
          <w:tcPr>
            <w:cnfStyle w:val="001000000000"/>
            <w:tcW w:w="816" w:type="dxa"/>
          </w:tcPr>
          <w:p w:rsidR="00743B51" w:rsidRPr="003C060E" w:rsidRDefault="00743B51"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40</w:t>
            </w:r>
          </w:p>
        </w:tc>
        <w:tc>
          <w:tcPr>
            <w:tcW w:w="710" w:type="dxa"/>
          </w:tcPr>
          <w:p w:rsidR="00743B51" w:rsidRPr="003C060E" w:rsidRDefault="00743B51" w:rsidP="00F65725">
            <w:pPr>
              <w:pStyle w:val="ListParagraph"/>
              <w:spacing w:before="0" w:line="276" w:lineRule="auto"/>
              <w:ind w:left="-32"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65-66</w:t>
            </w:r>
          </w:p>
        </w:tc>
        <w:tc>
          <w:tcPr>
            <w:tcW w:w="1417" w:type="dxa"/>
            <w:gridSpan w:val="3"/>
          </w:tcPr>
          <w:p w:rsidR="00743B51" w:rsidRPr="003C060E" w:rsidRDefault="00743B51"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Khối lượng riêng. Áp suất chất lỏng</w:t>
            </w:r>
          </w:p>
        </w:tc>
        <w:tc>
          <w:tcPr>
            <w:tcW w:w="6807" w:type="dxa"/>
          </w:tcPr>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1. Kiến thức</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lang w:val="es-MX"/>
              </w:rPr>
            </w:pPr>
            <w:r w:rsidRPr="003C060E">
              <w:rPr>
                <w:rFonts w:asciiTheme="majorHAnsi" w:hAnsiTheme="majorHAnsi" w:cstheme="majorHAnsi"/>
                <w:sz w:val="28"/>
                <w:szCs w:val="28"/>
                <w:lang w:val="es-MX"/>
              </w:rPr>
              <w:t xml:space="preserve">- </w:t>
            </w:r>
            <w:r w:rsidR="00DD14DA" w:rsidRPr="003C060E">
              <w:rPr>
                <w:rFonts w:asciiTheme="majorHAnsi" w:hAnsiTheme="majorHAnsi" w:cstheme="majorHAnsi"/>
                <w:sz w:val="28"/>
                <w:szCs w:val="28"/>
                <w:lang w:val="es-MX"/>
              </w:rPr>
              <w:t>Nêu được khối lượng riêng của một chất và khối lượng chất lỏng trong một đơn vị thể tích</w:t>
            </w:r>
            <w:r w:rsidRPr="003C060E">
              <w:rPr>
                <w:rFonts w:asciiTheme="majorHAnsi" w:hAnsiTheme="majorHAnsi" w:cstheme="majorHAnsi"/>
                <w:sz w:val="28"/>
                <w:szCs w:val="28"/>
                <w:lang w:val="es-MX"/>
              </w:rPr>
              <w:t>.</w:t>
            </w:r>
          </w:p>
          <w:p w:rsidR="00DD14DA" w:rsidRPr="003C060E" w:rsidRDefault="00DD14DA" w:rsidP="00F65725">
            <w:pPr>
              <w:spacing w:before="0" w:line="276" w:lineRule="auto"/>
              <w:ind w:firstLine="280"/>
              <w:jc w:val="both"/>
              <w:cnfStyle w:val="000000100000"/>
              <w:rPr>
                <w:rFonts w:asciiTheme="majorHAnsi" w:hAnsiTheme="majorHAnsi" w:cstheme="majorHAnsi"/>
                <w:sz w:val="28"/>
                <w:szCs w:val="28"/>
                <w:lang w:val="es-MX"/>
              </w:rPr>
            </w:pPr>
            <w:r w:rsidRPr="003C060E">
              <w:rPr>
                <w:rFonts w:asciiTheme="majorHAnsi" w:hAnsiTheme="majorHAnsi" w:cstheme="majorHAnsi"/>
                <w:sz w:val="28"/>
                <w:szCs w:val="28"/>
                <w:lang w:val="es-MX"/>
              </w:rPr>
              <w:t>- Nêu được định nghĩa áp lực, áp suất.</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ắm được nội dung cơ bản của thuyết động học phân tử về chất khí và sơ lược về chất lỏng và chất rắn.</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lang w:val="es-MX"/>
              </w:rPr>
              <w:t xml:space="preserve">- </w:t>
            </w:r>
            <w:r w:rsidR="00DD14DA" w:rsidRPr="003C060E">
              <w:rPr>
                <w:rFonts w:asciiTheme="majorHAnsi" w:hAnsiTheme="majorHAnsi" w:cstheme="majorHAnsi"/>
                <w:sz w:val="28"/>
                <w:szCs w:val="28"/>
                <w:lang w:val="es-MX"/>
              </w:rPr>
              <w:t>Nêu được công thức tính áp suất và giải một số bài toán đơn giản.</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2. Năng lực</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a. Năng lực chung</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ự học và nghiên cứu tài liệu.</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trình bày và trao đổi thông tin.</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nêu và giải quyết vấn đề.</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rPr>
            </w:pPr>
            <w:r w:rsidRPr="003C060E">
              <w:rPr>
                <w:rFonts w:asciiTheme="majorHAnsi" w:hAnsiTheme="majorHAnsi" w:cstheme="majorHAnsi"/>
                <w:sz w:val="28"/>
                <w:szCs w:val="28"/>
              </w:rPr>
              <w:t>- Năng lực hoạt động nhóm.</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b. Năng lực đặc thù môn học</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lang w:val="es-MX"/>
              </w:rPr>
            </w:pPr>
            <w:r w:rsidRPr="003C060E">
              <w:rPr>
                <w:rFonts w:asciiTheme="majorHAnsi" w:hAnsiTheme="majorHAnsi" w:cstheme="majorHAnsi"/>
                <w:sz w:val="28"/>
                <w:szCs w:val="28"/>
                <w:lang w:val="es-MX"/>
              </w:rPr>
              <w:t xml:space="preserve">- Vận dụng được các đặc điểm về khoảng cách giữa các </w:t>
            </w:r>
            <w:r w:rsidRPr="003C060E">
              <w:rPr>
                <w:rFonts w:asciiTheme="majorHAnsi" w:hAnsiTheme="majorHAnsi" w:cstheme="majorHAnsi"/>
                <w:sz w:val="28"/>
                <w:szCs w:val="28"/>
                <w:lang w:val="es-MX"/>
              </w:rPr>
              <w:lastRenderedPageBreak/>
              <w:t>phân tử, về chuyển động phân tử, tương tác phân tử, để giải thích các đặc điểm về thể tích và hình dạng của vật chất ở thể khí, thể lỏng, thể rắn.</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lang w:val="es-MX"/>
              </w:rPr>
            </w:pPr>
            <w:r w:rsidRPr="003C060E">
              <w:rPr>
                <w:rFonts w:asciiTheme="majorHAnsi" w:hAnsiTheme="majorHAnsi" w:cstheme="majorHAnsi"/>
                <w:sz w:val="28"/>
                <w:szCs w:val="28"/>
              </w:rPr>
              <w:t>- Dự đoán được mối quan hệ giữa thể tích và áp suất của một lượng khí nhất định khi nhiệt độ không đổi. Đề suất được phương án thí nghiệm kiểm tra dự đoán của mình.</w:t>
            </w:r>
          </w:p>
          <w:p w:rsidR="00743B51" w:rsidRPr="003C060E" w:rsidRDefault="00743B51" w:rsidP="00F65725">
            <w:pPr>
              <w:spacing w:before="0" w:line="276" w:lineRule="auto"/>
              <w:ind w:firstLine="280"/>
              <w:jc w:val="both"/>
              <w:cnfStyle w:val="000000100000"/>
              <w:rPr>
                <w:rFonts w:asciiTheme="majorHAnsi" w:hAnsiTheme="majorHAnsi" w:cstheme="majorHAnsi"/>
                <w:sz w:val="28"/>
                <w:szCs w:val="28"/>
                <w:lang w:val="es-MX"/>
              </w:rPr>
            </w:pPr>
            <w:r w:rsidRPr="003C060E">
              <w:rPr>
                <w:rFonts w:asciiTheme="majorHAnsi" w:hAnsiTheme="majorHAnsi" w:cstheme="majorHAnsi"/>
                <w:sz w:val="28"/>
                <w:szCs w:val="28"/>
              </w:rPr>
              <w:t>- Dự đoán được mối quan hệ giữa nhiệt độ và áp suất của một lượng khí nhất định khi thể tích không đổi. Đề suất được phương án thí nghiệm kiểm tra dự đoán của mình.</w:t>
            </w:r>
          </w:p>
          <w:p w:rsidR="00743B51" w:rsidRPr="003C060E" w:rsidRDefault="00743B51" w:rsidP="00F65725">
            <w:pPr>
              <w:spacing w:before="0" w:line="276" w:lineRule="auto"/>
              <w:ind w:firstLine="281"/>
              <w:jc w:val="both"/>
              <w:cnfStyle w:val="000000100000"/>
              <w:rPr>
                <w:rFonts w:asciiTheme="majorHAnsi" w:hAnsiTheme="majorHAnsi" w:cstheme="majorHAnsi"/>
                <w:b/>
                <w:sz w:val="28"/>
                <w:szCs w:val="28"/>
              </w:rPr>
            </w:pPr>
            <w:r w:rsidRPr="003C060E">
              <w:rPr>
                <w:rFonts w:asciiTheme="majorHAnsi" w:hAnsiTheme="majorHAnsi" w:cstheme="majorHAnsi"/>
                <w:b/>
                <w:sz w:val="28"/>
                <w:szCs w:val="28"/>
              </w:rPr>
              <w:t>3. Phẩm chất</w:t>
            </w:r>
          </w:p>
          <w:p w:rsidR="00743B51" w:rsidRPr="003C060E"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hái độ hứng thú trong học tập.</w:t>
            </w:r>
          </w:p>
          <w:p w:rsidR="00F65725"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ý thức tìm hiểu và liên hệ các hiện tượng thực tế liên quan.</w:t>
            </w:r>
          </w:p>
          <w:p w:rsidR="00743B51" w:rsidRPr="00F65725" w:rsidRDefault="00743B51" w:rsidP="00F65725">
            <w:pPr>
              <w:spacing w:before="0" w:line="276" w:lineRule="auto"/>
              <w:ind w:firstLine="280"/>
              <w:jc w:val="both"/>
              <w:cnfStyle w:val="000000100000"/>
              <w:rPr>
                <w:rFonts w:asciiTheme="majorHAnsi" w:hAnsiTheme="majorHAnsi" w:cstheme="majorHAnsi"/>
                <w:bCs/>
                <w:sz w:val="28"/>
                <w:szCs w:val="28"/>
              </w:rPr>
            </w:pPr>
            <w:r w:rsidRPr="003C060E">
              <w:rPr>
                <w:rFonts w:asciiTheme="majorHAnsi" w:hAnsiTheme="majorHAnsi" w:cstheme="majorHAnsi"/>
                <w:bCs/>
                <w:sz w:val="28"/>
                <w:szCs w:val="28"/>
              </w:rPr>
              <w:t>- Có tác phong làm việc của nhà khoa học.</w:t>
            </w:r>
            <w:r w:rsidRPr="003C060E">
              <w:rPr>
                <w:rFonts w:asciiTheme="majorHAnsi" w:hAnsiTheme="majorHAnsi" w:cstheme="majorHAnsi"/>
                <w:bCs/>
                <w:sz w:val="28"/>
                <w:szCs w:val="28"/>
              </w:rPr>
              <w:tab/>
            </w:r>
          </w:p>
        </w:tc>
      </w:tr>
      <w:tr w:rsidR="00F65725" w:rsidRPr="003C060E" w:rsidTr="007E36BE">
        <w:tc>
          <w:tcPr>
            <w:cnfStyle w:val="001000000000"/>
            <w:tcW w:w="816" w:type="dxa"/>
          </w:tcPr>
          <w:p w:rsidR="00DD14DA" w:rsidRPr="003C060E" w:rsidRDefault="00DD14DA"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lastRenderedPageBreak/>
              <w:t>41</w:t>
            </w:r>
          </w:p>
        </w:tc>
        <w:tc>
          <w:tcPr>
            <w:tcW w:w="710" w:type="dxa"/>
          </w:tcPr>
          <w:p w:rsidR="00DD14DA" w:rsidRPr="003C060E" w:rsidRDefault="00DD14DA" w:rsidP="00F65725">
            <w:pPr>
              <w:pStyle w:val="ListParagraph"/>
              <w:spacing w:before="0" w:line="276" w:lineRule="auto"/>
              <w:ind w:left="-32"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67-68</w:t>
            </w:r>
          </w:p>
        </w:tc>
        <w:tc>
          <w:tcPr>
            <w:tcW w:w="1417" w:type="dxa"/>
            <w:gridSpan w:val="3"/>
          </w:tcPr>
          <w:p w:rsidR="00DD14DA" w:rsidRPr="003C060E" w:rsidRDefault="00DD14DA" w:rsidP="00F65725">
            <w:pPr>
              <w:spacing w:before="0" w:line="276" w:lineRule="auto"/>
              <w:ind w:firstLineChars="0" w:firstLine="0"/>
              <w:jc w:val="center"/>
              <w:cnfStyle w:val="000000000000"/>
              <w:rPr>
                <w:rFonts w:asciiTheme="majorHAnsi" w:hAnsiTheme="majorHAnsi" w:cstheme="majorHAnsi"/>
                <w:sz w:val="28"/>
                <w:szCs w:val="28"/>
                <w:lang w:val="en-US"/>
              </w:rPr>
            </w:pPr>
            <w:r w:rsidRPr="003C060E">
              <w:rPr>
                <w:rFonts w:asciiTheme="majorHAnsi" w:hAnsiTheme="majorHAnsi" w:cstheme="majorHAnsi"/>
                <w:sz w:val="28"/>
                <w:szCs w:val="28"/>
                <w:lang w:val="en-US"/>
              </w:rPr>
              <w:t>Ôn tập và kiểm tra định kì</w:t>
            </w:r>
          </w:p>
        </w:tc>
        <w:tc>
          <w:tcPr>
            <w:tcW w:w="6807" w:type="dxa"/>
          </w:tcPr>
          <w:p w:rsidR="00DD14DA" w:rsidRPr="00F65725" w:rsidRDefault="00DD14DA" w:rsidP="00F65725">
            <w:pPr>
              <w:spacing w:before="0" w:line="276" w:lineRule="auto"/>
              <w:ind w:firstLine="280"/>
              <w:jc w:val="both"/>
              <w:cnfStyle w:val="0000000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Kiểm tra mức độ đạt chuẩn KTKN trong chương trình môn Vật lí lớp 10 </w:t>
            </w:r>
            <w:r w:rsidR="00E93989" w:rsidRPr="003C060E">
              <w:rPr>
                <w:rFonts w:asciiTheme="majorHAnsi" w:hAnsiTheme="majorHAnsi" w:cstheme="majorHAnsi"/>
                <w:sz w:val="28"/>
                <w:szCs w:val="28"/>
                <w:lang w:val="nl-NL"/>
              </w:rPr>
              <w:t xml:space="preserve">sau khi HS học xong chương </w:t>
            </w:r>
            <w:r w:rsidRPr="003C060E">
              <w:rPr>
                <w:rFonts w:asciiTheme="majorHAnsi" w:hAnsiTheme="majorHAnsi" w:cstheme="majorHAnsi"/>
                <w:sz w:val="28"/>
                <w:szCs w:val="28"/>
                <w:lang w:val="nl-NL"/>
              </w:rPr>
              <w:t>VII cụ thể trong khung ma trận</w:t>
            </w:r>
          </w:p>
        </w:tc>
      </w:tr>
      <w:tr w:rsidR="00F65725" w:rsidRPr="003C060E" w:rsidTr="007E36BE">
        <w:trPr>
          <w:cnfStyle w:val="000000100000"/>
        </w:trPr>
        <w:tc>
          <w:tcPr>
            <w:cnfStyle w:val="001000000000"/>
            <w:tcW w:w="816" w:type="dxa"/>
          </w:tcPr>
          <w:p w:rsidR="00E93989" w:rsidRPr="003C060E" w:rsidRDefault="00E93989" w:rsidP="00F65725">
            <w:pPr>
              <w:pStyle w:val="ListParagraph"/>
              <w:spacing w:before="0" w:line="276" w:lineRule="auto"/>
              <w:ind w:left="0" w:firstLineChars="0" w:firstLine="0"/>
              <w:jc w:val="center"/>
              <w:rPr>
                <w:rFonts w:asciiTheme="majorHAnsi" w:hAnsiTheme="majorHAnsi" w:cstheme="majorHAnsi"/>
                <w:sz w:val="28"/>
                <w:szCs w:val="28"/>
                <w:lang w:val="en-US"/>
              </w:rPr>
            </w:pPr>
            <w:r w:rsidRPr="003C060E">
              <w:rPr>
                <w:rFonts w:asciiTheme="majorHAnsi" w:hAnsiTheme="majorHAnsi" w:cstheme="majorHAnsi"/>
                <w:sz w:val="28"/>
                <w:szCs w:val="28"/>
                <w:lang w:val="en-US"/>
              </w:rPr>
              <w:t>42</w:t>
            </w:r>
          </w:p>
        </w:tc>
        <w:tc>
          <w:tcPr>
            <w:tcW w:w="710" w:type="dxa"/>
          </w:tcPr>
          <w:p w:rsidR="00E93989" w:rsidRPr="003C060E" w:rsidRDefault="00E93989" w:rsidP="00F65725">
            <w:pPr>
              <w:pStyle w:val="ListParagraph"/>
              <w:spacing w:before="0" w:line="276" w:lineRule="auto"/>
              <w:ind w:left="-32"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69-70</w:t>
            </w:r>
          </w:p>
        </w:tc>
        <w:tc>
          <w:tcPr>
            <w:tcW w:w="1417" w:type="dxa"/>
            <w:gridSpan w:val="3"/>
          </w:tcPr>
          <w:p w:rsidR="00E93989" w:rsidRPr="003C060E" w:rsidRDefault="00E93989" w:rsidP="00F65725">
            <w:pPr>
              <w:spacing w:before="0" w:line="276" w:lineRule="auto"/>
              <w:ind w:firstLineChars="0" w:firstLine="0"/>
              <w:jc w:val="center"/>
              <w:cnfStyle w:val="000000100000"/>
              <w:rPr>
                <w:rFonts w:asciiTheme="majorHAnsi" w:hAnsiTheme="majorHAnsi" w:cstheme="majorHAnsi"/>
                <w:sz w:val="28"/>
                <w:szCs w:val="28"/>
                <w:lang w:val="en-US"/>
              </w:rPr>
            </w:pPr>
            <w:r w:rsidRPr="003C060E">
              <w:rPr>
                <w:rFonts w:asciiTheme="majorHAnsi" w:hAnsiTheme="majorHAnsi" w:cstheme="majorHAnsi"/>
                <w:sz w:val="28"/>
                <w:szCs w:val="28"/>
                <w:lang w:val="en-US"/>
              </w:rPr>
              <w:t>Ôn tập và kiểm tra học kì II</w:t>
            </w:r>
          </w:p>
        </w:tc>
        <w:tc>
          <w:tcPr>
            <w:tcW w:w="6807" w:type="dxa"/>
          </w:tcPr>
          <w:p w:rsidR="00E93989" w:rsidRPr="003C060E" w:rsidRDefault="00E93989" w:rsidP="00F65725">
            <w:pPr>
              <w:spacing w:before="0" w:line="276" w:lineRule="auto"/>
              <w:ind w:firstLine="28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Kiểm tra mức độ đạt chuẩn KTKN trong chương trình môn Vật lí lớp 10 sau khi HS học xong chương IV, V, VI và VII cụ thể trong khung ma trận</w:t>
            </w:r>
          </w:p>
          <w:p w:rsidR="00E93989" w:rsidRPr="003C060E" w:rsidRDefault="00E93989" w:rsidP="00F65725">
            <w:pPr>
              <w:spacing w:before="0" w:line="276" w:lineRule="auto"/>
              <w:ind w:firstLine="280"/>
              <w:jc w:val="both"/>
              <w:cnfStyle w:val="000000100000"/>
              <w:rPr>
                <w:rFonts w:asciiTheme="majorHAnsi" w:hAnsiTheme="majorHAnsi" w:cstheme="majorHAnsi"/>
                <w:sz w:val="28"/>
                <w:szCs w:val="28"/>
                <w:lang w:val="nl-NL"/>
              </w:rPr>
            </w:pPr>
            <w:r w:rsidRPr="003C060E">
              <w:rPr>
                <w:rFonts w:asciiTheme="majorHAnsi" w:hAnsiTheme="majorHAnsi" w:cstheme="majorHAnsi"/>
                <w:sz w:val="28"/>
                <w:szCs w:val="28"/>
                <w:lang w:val="nl-NL"/>
              </w:rPr>
              <w:t xml:space="preserve">- </w:t>
            </w:r>
            <w:r w:rsidRPr="003C060E">
              <w:rPr>
                <w:rFonts w:asciiTheme="majorHAnsi" w:hAnsiTheme="majorHAnsi" w:cstheme="majorHAnsi"/>
                <w:sz w:val="28"/>
                <w:szCs w:val="28"/>
                <w:lang w:val="de-DE"/>
              </w:rPr>
              <w:t>Rèn luyện kĩ năng tính toán, độc lập tư duy vận dụng kiến thức đã học để làm bài kiểm tra trắc nghiệm kết hợp tự luận.</w:t>
            </w:r>
          </w:p>
        </w:tc>
      </w:tr>
    </w:tbl>
    <w:p w:rsidR="006637C9" w:rsidRPr="003C060E" w:rsidRDefault="006637C9" w:rsidP="00F65725">
      <w:pPr>
        <w:spacing w:before="0" w:after="0" w:line="276" w:lineRule="auto"/>
        <w:ind w:firstLineChars="0" w:firstLine="0"/>
        <w:rPr>
          <w:rFonts w:asciiTheme="majorHAnsi" w:hAnsiTheme="majorHAnsi" w:cstheme="majorHAnsi"/>
          <w:sz w:val="28"/>
          <w:szCs w:val="28"/>
          <w:lang w:val="en-US"/>
        </w:rPr>
      </w:pPr>
    </w:p>
    <w:sectPr w:rsidR="006637C9" w:rsidRPr="003C060E" w:rsidSect="00F65725">
      <w:pgSz w:w="11906" w:h="16838"/>
      <w:pgMar w:top="567" w:right="851" w:bottom="567"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EE4F03"/>
    <w:multiLevelType w:val="hybridMultilevel"/>
    <w:tmpl w:val="C05051DC"/>
    <w:lvl w:ilvl="0" w:tplc="831E8B64">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5C14759"/>
    <w:multiLevelType w:val="hybridMultilevel"/>
    <w:tmpl w:val="BF2EFD04"/>
    <w:lvl w:ilvl="0" w:tplc="2D64D5A2">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6723674"/>
    <w:multiLevelType w:val="hybridMultilevel"/>
    <w:tmpl w:val="9B128924"/>
    <w:lvl w:ilvl="0" w:tplc="DDF0C77A">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7136130"/>
    <w:multiLevelType w:val="hybridMultilevel"/>
    <w:tmpl w:val="9698CE3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8232493"/>
    <w:multiLevelType w:val="hybridMultilevel"/>
    <w:tmpl w:val="96942F30"/>
    <w:lvl w:ilvl="0" w:tplc="D8A6D396">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BB903C2"/>
    <w:multiLevelType w:val="hybridMultilevel"/>
    <w:tmpl w:val="D800276E"/>
    <w:lvl w:ilvl="0" w:tplc="D8A6D396">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39F2014"/>
    <w:multiLevelType w:val="hybridMultilevel"/>
    <w:tmpl w:val="912A8A8A"/>
    <w:lvl w:ilvl="0" w:tplc="D8A6D396">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07768BD"/>
    <w:multiLevelType w:val="hybridMultilevel"/>
    <w:tmpl w:val="AEEADFA0"/>
    <w:lvl w:ilvl="0" w:tplc="8B4E91F8">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62B8B0DA">
      <w:numFmt w:val="bullet"/>
      <w:lvlText w:val="•"/>
      <w:lvlJc w:val="left"/>
      <w:pPr>
        <w:ind w:left="1244" w:hanging="212"/>
      </w:pPr>
      <w:rPr>
        <w:rFonts w:hint="default"/>
        <w:lang w:eastAsia="en-US" w:bidi="ar-SA"/>
      </w:rPr>
    </w:lvl>
    <w:lvl w:ilvl="2" w:tplc="457C0C02">
      <w:numFmt w:val="bullet"/>
      <w:lvlText w:val="•"/>
      <w:lvlJc w:val="left"/>
      <w:pPr>
        <w:ind w:left="2389" w:hanging="212"/>
      </w:pPr>
      <w:rPr>
        <w:rFonts w:hint="default"/>
        <w:lang w:eastAsia="en-US" w:bidi="ar-SA"/>
      </w:rPr>
    </w:lvl>
    <w:lvl w:ilvl="3" w:tplc="FE301D8C">
      <w:numFmt w:val="bullet"/>
      <w:lvlText w:val="•"/>
      <w:lvlJc w:val="left"/>
      <w:pPr>
        <w:ind w:left="3533" w:hanging="212"/>
      </w:pPr>
      <w:rPr>
        <w:rFonts w:hint="default"/>
        <w:lang w:eastAsia="en-US" w:bidi="ar-SA"/>
      </w:rPr>
    </w:lvl>
    <w:lvl w:ilvl="4" w:tplc="E5E8B3E8">
      <w:numFmt w:val="bullet"/>
      <w:lvlText w:val="•"/>
      <w:lvlJc w:val="left"/>
      <w:pPr>
        <w:ind w:left="4678" w:hanging="212"/>
      </w:pPr>
      <w:rPr>
        <w:rFonts w:hint="default"/>
        <w:lang w:eastAsia="en-US" w:bidi="ar-SA"/>
      </w:rPr>
    </w:lvl>
    <w:lvl w:ilvl="5" w:tplc="53509D68">
      <w:numFmt w:val="bullet"/>
      <w:lvlText w:val="•"/>
      <w:lvlJc w:val="left"/>
      <w:pPr>
        <w:ind w:left="5823" w:hanging="212"/>
      </w:pPr>
      <w:rPr>
        <w:rFonts w:hint="default"/>
        <w:lang w:eastAsia="en-US" w:bidi="ar-SA"/>
      </w:rPr>
    </w:lvl>
    <w:lvl w:ilvl="6" w:tplc="4EA6AE24">
      <w:numFmt w:val="bullet"/>
      <w:lvlText w:val="•"/>
      <w:lvlJc w:val="left"/>
      <w:pPr>
        <w:ind w:left="6967" w:hanging="212"/>
      </w:pPr>
      <w:rPr>
        <w:rFonts w:hint="default"/>
        <w:lang w:eastAsia="en-US" w:bidi="ar-SA"/>
      </w:rPr>
    </w:lvl>
    <w:lvl w:ilvl="7" w:tplc="45DECC0E">
      <w:numFmt w:val="bullet"/>
      <w:lvlText w:val="•"/>
      <w:lvlJc w:val="left"/>
      <w:pPr>
        <w:ind w:left="8112" w:hanging="212"/>
      </w:pPr>
      <w:rPr>
        <w:rFonts w:hint="default"/>
        <w:lang w:eastAsia="en-US" w:bidi="ar-SA"/>
      </w:rPr>
    </w:lvl>
    <w:lvl w:ilvl="8" w:tplc="C742B1BA">
      <w:numFmt w:val="bullet"/>
      <w:lvlText w:val="•"/>
      <w:lvlJc w:val="left"/>
      <w:pPr>
        <w:ind w:left="9256" w:hanging="212"/>
      </w:pPr>
      <w:rPr>
        <w:rFonts w:hint="default"/>
        <w:lang w:eastAsia="en-US" w:bidi="ar-SA"/>
      </w:rPr>
    </w:lvl>
  </w:abstractNum>
  <w:abstractNum w:abstractNumId="8">
    <w:nsid w:val="454237CF"/>
    <w:multiLevelType w:val="hybridMultilevel"/>
    <w:tmpl w:val="A29E021C"/>
    <w:lvl w:ilvl="0" w:tplc="10CEEF50">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C0350CD"/>
    <w:multiLevelType w:val="hybridMultilevel"/>
    <w:tmpl w:val="3E3E4A32"/>
    <w:lvl w:ilvl="0" w:tplc="05AE5B16">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D52597A"/>
    <w:multiLevelType w:val="hybridMultilevel"/>
    <w:tmpl w:val="BB4CC94C"/>
    <w:lvl w:ilvl="0" w:tplc="E6DAD182">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F852E0D"/>
    <w:multiLevelType w:val="hybridMultilevel"/>
    <w:tmpl w:val="CDF6DACE"/>
    <w:lvl w:ilvl="0" w:tplc="D8A6D396">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8293B46"/>
    <w:multiLevelType w:val="hybridMultilevel"/>
    <w:tmpl w:val="42121354"/>
    <w:lvl w:ilvl="0" w:tplc="D8A6D396">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num>
  <w:num w:numId="2">
    <w:abstractNumId w:val="11"/>
  </w:num>
  <w:num w:numId="3">
    <w:abstractNumId w:val="5"/>
  </w:num>
  <w:num w:numId="4">
    <w:abstractNumId w:val="4"/>
  </w:num>
  <w:num w:numId="5">
    <w:abstractNumId w:val="3"/>
  </w:num>
  <w:num w:numId="6">
    <w:abstractNumId w:val="12"/>
  </w:num>
  <w:num w:numId="7">
    <w:abstractNumId w:val="0"/>
  </w:num>
  <w:num w:numId="8">
    <w:abstractNumId w:val="1"/>
  </w:num>
  <w:num w:numId="9">
    <w:abstractNumId w:val="9"/>
  </w:num>
  <w:num w:numId="10">
    <w:abstractNumId w:val="10"/>
  </w:num>
  <w:num w:numId="11">
    <w:abstractNumId w:val="8"/>
  </w:num>
  <w:num w:numId="12">
    <w:abstractNumId w:val="2"/>
  </w:num>
  <w:num w:numId="1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defaultTabStop w:val="720"/>
  <w:characterSpacingControl w:val="doNotCompress"/>
  <w:compat/>
  <w:rsids>
    <w:rsidRoot w:val="00694953"/>
    <w:rsid w:val="000701E6"/>
    <w:rsid w:val="000721B6"/>
    <w:rsid w:val="000C1929"/>
    <w:rsid w:val="000C5154"/>
    <w:rsid w:val="000D7684"/>
    <w:rsid w:val="00123CF6"/>
    <w:rsid w:val="00195909"/>
    <w:rsid w:val="001A6031"/>
    <w:rsid w:val="00205F10"/>
    <w:rsid w:val="002C1C9A"/>
    <w:rsid w:val="003156C3"/>
    <w:rsid w:val="003209B5"/>
    <w:rsid w:val="00382A2A"/>
    <w:rsid w:val="00393904"/>
    <w:rsid w:val="003C060E"/>
    <w:rsid w:val="003C5C81"/>
    <w:rsid w:val="004017BC"/>
    <w:rsid w:val="004214ED"/>
    <w:rsid w:val="00453148"/>
    <w:rsid w:val="004E7F76"/>
    <w:rsid w:val="004F5493"/>
    <w:rsid w:val="00504F45"/>
    <w:rsid w:val="005406F1"/>
    <w:rsid w:val="00546527"/>
    <w:rsid w:val="00553DB8"/>
    <w:rsid w:val="00554D40"/>
    <w:rsid w:val="005A77C5"/>
    <w:rsid w:val="005D486C"/>
    <w:rsid w:val="005E2529"/>
    <w:rsid w:val="00611123"/>
    <w:rsid w:val="00615B9C"/>
    <w:rsid w:val="006629E1"/>
    <w:rsid w:val="006637C9"/>
    <w:rsid w:val="00694953"/>
    <w:rsid w:val="006B0FE5"/>
    <w:rsid w:val="00723380"/>
    <w:rsid w:val="00743B51"/>
    <w:rsid w:val="0079535A"/>
    <w:rsid w:val="007A4BBD"/>
    <w:rsid w:val="007B6565"/>
    <w:rsid w:val="007E36BE"/>
    <w:rsid w:val="007E45D4"/>
    <w:rsid w:val="00864889"/>
    <w:rsid w:val="008D504A"/>
    <w:rsid w:val="008F028D"/>
    <w:rsid w:val="00902224"/>
    <w:rsid w:val="0091681C"/>
    <w:rsid w:val="00927378"/>
    <w:rsid w:val="0095024A"/>
    <w:rsid w:val="009874ED"/>
    <w:rsid w:val="00995F91"/>
    <w:rsid w:val="00A0359D"/>
    <w:rsid w:val="00A26642"/>
    <w:rsid w:val="00A948B7"/>
    <w:rsid w:val="00AD5AA7"/>
    <w:rsid w:val="00AE0A8E"/>
    <w:rsid w:val="00AE18B1"/>
    <w:rsid w:val="00AF3696"/>
    <w:rsid w:val="00AF7796"/>
    <w:rsid w:val="00B352C3"/>
    <w:rsid w:val="00BC66EE"/>
    <w:rsid w:val="00BE587D"/>
    <w:rsid w:val="00C20B0E"/>
    <w:rsid w:val="00C33FC9"/>
    <w:rsid w:val="00C6668C"/>
    <w:rsid w:val="00C673C2"/>
    <w:rsid w:val="00C76D48"/>
    <w:rsid w:val="00CA479C"/>
    <w:rsid w:val="00CB1B26"/>
    <w:rsid w:val="00CD626B"/>
    <w:rsid w:val="00D2621D"/>
    <w:rsid w:val="00D337C9"/>
    <w:rsid w:val="00D602CB"/>
    <w:rsid w:val="00D83A52"/>
    <w:rsid w:val="00DA0A17"/>
    <w:rsid w:val="00DA25C0"/>
    <w:rsid w:val="00DD14DA"/>
    <w:rsid w:val="00DF753C"/>
    <w:rsid w:val="00E138E3"/>
    <w:rsid w:val="00E433E1"/>
    <w:rsid w:val="00E62E68"/>
    <w:rsid w:val="00E70424"/>
    <w:rsid w:val="00E93989"/>
    <w:rsid w:val="00F14A26"/>
    <w:rsid w:val="00F379C6"/>
    <w:rsid w:val="00F64A3A"/>
    <w:rsid w:val="00F65725"/>
    <w:rsid w:val="00FB4CF9"/>
    <w:rsid w:val="00FD088F"/>
    <w:rsid w:val="00FF5B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before="60" w:after="60" w:line="360" w:lineRule="auto"/>
        <w:ind w:firstLineChars="100" w:firstLine="1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314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3148"/>
    <w:pPr>
      <w:ind w:left="720"/>
      <w:contextualSpacing/>
    </w:pPr>
  </w:style>
  <w:style w:type="table" w:styleId="TableGrid">
    <w:name w:val="Table Grid"/>
    <w:basedOn w:val="TableNormal"/>
    <w:uiPriority w:val="59"/>
    <w:unhideWhenUsed/>
    <w:rsid w:val="00694953"/>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637C9"/>
    <w:pPr>
      <w:spacing w:before="0" w:after="0" w:line="240" w:lineRule="auto"/>
      <w:ind w:firstLineChars="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927378"/>
    <w:pPr>
      <w:widowControl w:val="0"/>
      <w:autoSpaceDE w:val="0"/>
      <w:autoSpaceDN w:val="0"/>
      <w:spacing w:before="0" w:after="0" w:line="240" w:lineRule="auto"/>
      <w:ind w:left="107" w:firstLineChars="0" w:firstLine="0"/>
    </w:pPr>
    <w:rPr>
      <w:rFonts w:ascii="Times New Roman" w:eastAsia="Times New Roman" w:hAnsi="Times New Roman" w:cs="Times New Roman"/>
      <w:lang/>
    </w:rPr>
  </w:style>
  <w:style w:type="paragraph" w:customStyle="1" w:styleId="bang">
    <w:name w:val="bang"/>
    <w:basedOn w:val="Normal"/>
    <w:link w:val="bangChar"/>
    <w:rsid w:val="003156C3"/>
    <w:pPr>
      <w:spacing w:before="40" w:after="80" w:line="264" w:lineRule="auto"/>
      <w:ind w:firstLineChars="0" w:firstLine="0"/>
      <w:jc w:val="both"/>
    </w:pPr>
    <w:rPr>
      <w:rFonts w:ascii=".VnTime" w:eastAsia="Times New Roman" w:hAnsi=".VnTime" w:cs="Times New Roman"/>
      <w:sz w:val="24"/>
      <w:szCs w:val="24"/>
      <w:lang w:val="en-US"/>
    </w:rPr>
  </w:style>
  <w:style w:type="character" w:customStyle="1" w:styleId="bangChar">
    <w:name w:val="bang Char"/>
    <w:link w:val="bang"/>
    <w:rsid w:val="003156C3"/>
    <w:rPr>
      <w:rFonts w:ascii=".VnTime" w:eastAsia="Times New Roman" w:hAnsi=".VnTime" w:cs="Times New Roman"/>
      <w:sz w:val="24"/>
      <w:szCs w:val="24"/>
      <w:lang w:val="en-US"/>
    </w:rPr>
  </w:style>
  <w:style w:type="table" w:customStyle="1" w:styleId="GridTable4Accent5">
    <w:name w:val="Grid Table 4 Accent 5"/>
    <w:basedOn w:val="TableNormal"/>
    <w:uiPriority w:val="49"/>
    <w:rsid w:val="00AF7796"/>
    <w:pPr>
      <w:spacing w:after="0" w:line="240" w:lineRule="auto"/>
    </w:p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4Accent1">
    <w:name w:val="Grid Table 4 Accent 1"/>
    <w:basedOn w:val="TableNormal"/>
    <w:uiPriority w:val="49"/>
    <w:rsid w:val="00CB1B26"/>
    <w:pPr>
      <w:spacing w:after="0" w:line="240" w:lineRule="auto"/>
    </w:p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BalloonText">
    <w:name w:val="Balloon Text"/>
    <w:basedOn w:val="Normal"/>
    <w:link w:val="BalloonTextChar"/>
    <w:uiPriority w:val="99"/>
    <w:semiHidden/>
    <w:unhideWhenUsed/>
    <w:rsid w:val="00C33FC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3FC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3D9FE8-D138-4DCA-A0F1-A561B0CE0F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Pages>
  <Words>5564</Words>
  <Characters>31715</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ệt Lâm Nguyễn Ngô</dc:creator>
  <cp:keywords/>
  <dc:description/>
  <cp:lastModifiedBy>Admin</cp:lastModifiedBy>
  <cp:revision>3</cp:revision>
  <dcterms:created xsi:type="dcterms:W3CDTF">2022-07-26T02:28:00Z</dcterms:created>
  <dcterms:modified xsi:type="dcterms:W3CDTF">2025-11-21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2-05-23T07:58:1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60f6b586-aa95-4a6d-b8ec-d691d02126df</vt:lpwstr>
  </property>
  <property fmtid="{D5CDD505-2E9C-101B-9397-08002B2CF9AE}" pid="7" name="MSIP_Label_defa4170-0d19-0005-0004-bc88714345d2_ActionId">
    <vt:lpwstr>15d6964f-4e72-437f-9415-2121508db448</vt:lpwstr>
  </property>
  <property fmtid="{D5CDD505-2E9C-101B-9397-08002B2CF9AE}" pid="8" name="MSIP_Label_defa4170-0d19-0005-0004-bc88714345d2_ContentBits">
    <vt:lpwstr>0</vt:lpwstr>
  </property>
</Properties>
</file>